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2B7E" w:rsidRPr="00A91558" w:rsidRDefault="00D62B7E" w:rsidP="00A91558">
      <w:pPr>
        <w:tabs>
          <w:tab w:val="left" w:pos="7786"/>
        </w:tabs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ÔN TẬP ĐỒ THỊ HÀM SỐ  y = ax+ b ( a</w:t>
      </w:r>
      <w:r w:rsidRPr="00A91558">
        <w:rPr>
          <w:rFonts w:ascii="Times New Roman" w:hAnsi="Times New Roman" w:cs="Times New Roman"/>
          <w:b/>
          <w:color w:val="FF0000"/>
          <w:position w:val="-4"/>
          <w:sz w:val="28"/>
          <w:szCs w:val="28"/>
          <w:lang w:val="nl-NL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633099287" r:id="rId7"/>
        </w:object>
      </w: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0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A. Tóm tắt lý thuyết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Đồ thị của hàm số bậc nhất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Hàm số bậc nhất y = ax + b (a</w:t>
      </w:r>
      <w:r w:rsidRPr="00A91558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26" type="#_x0000_t75" style="width:11.25pt;height:11.25pt" o:ole="">
            <v:imagedata r:id="rId8" o:title=""/>
          </v:shape>
          <o:OLEObject Type="Embed" ProgID="Equation.DSMT4" ShapeID="_x0000_i1026" DrawAspect="Content" ObjectID="_1633099288" r:id="rId9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0) có đồ thị là một đường thẳng, kí hiệu d: y = ax + b</w:t>
      </w:r>
    </w:p>
    <w:p w:rsidR="00D62B7E" w:rsidRPr="00A91558" w:rsidRDefault="00A91558" w:rsidP="00BC1EDA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(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b gọi là tung độ gốc của đường thẳ</w:t>
      </w:r>
      <w:r>
        <w:rPr>
          <w:rFonts w:ascii="Times New Roman" w:hAnsi="Times New Roman" w:cs="Times New Roman"/>
          <w:sz w:val="28"/>
          <w:szCs w:val="28"/>
          <w:lang w:val="nl-NL"/>
        </w:rPr>
        <w:t>ng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Cắt trung tung tại điểm có tung độ bằng b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Song song với đường thẳng y = ax nếu b ≠ 0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Trùng với đường thẳng y = ax nếu b = 0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Cách vẽ đồ thị hàm số bậc nhất y = ax + b (a</w:t>
      </w:r>
      <w:r w:rsidRPr="00A91558">
        <w:rPr>
          <w:rFonts w:ascii="Times New Roman" w:hAnsi="Times New Roman" w:cs="Times New Roman"/>
          <w:b/>
          <w:color w:val="FF0000"/>
          <w:position w:val="-4"/>
          <w:sz w:val="28"/>
          <w:szCs w:val="28"/>
          <w:lang w:val="nl-NL"/>
        </w:rPr>
        <w:object w:dxaOrig="220" w:dyaOrig="220">
          <v:shape id="_x0000_i1027" type="#_x0000_t75" style="width:11.25pt;height:11.25pt" o:ole="">
            <v:imagedata r:id="rId8" o:title=""/>
          </v:shape>
          <o:OLEObject Type="Embed" ProgID="Equation.DSMT4" ShapeID="_x0000_i1027" DrawAspect="Content" ObjectID="_1633099289" r:id="rId10"/>
        </w:object>
      </w: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0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Xét đường thẳng d: y = ax + b (a</w:t>
      </w:r>
      <w:r w:rsidRPr="00A91558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28" type="#_x0000_t75" style="width:11.25pt;height:11.25pt" o:ole="">
            <v:imagedata r:id="rId8" o:title=""/>
          </v:shape>
          <o:OLEObject Type="Embed" ProgID="Equation.DSMT4" ShapeID="_x0000_i1028" DrawAspect="Content" ObjectID="_1633099290" r:id="rId1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0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Nếu b = 0 ta có: d: y = ax đi qua gốc tọa độ O (0;0) và đi qua điểm A ( 1;a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Nếu b ≠ 0 thì ta làm như sau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color w:val="FF0000"/>
          <w:sz w:val="28"/>
          <w:szCs w:val="28"/>
          <w:lang w:val="nl-NL"/>
        </w:rPr>
        <w:t>+) Cách 1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A91558">
        <w:rPr>
          <w:rFonts w:ascii="Times New Roman" w:hAnsi="Times New Roman" w:cs="Times New Roman"/>
          <w:position w:val="-30"/>
          <w:sz w:val="28"/>
          <w:szCs w:val="28"/>
        </w:rPr>
        <w:object w:dxaOrig="2079" w:dyaOrig="720">
          <v:shape id="_x0000_i1029" type="#_x0000_t75" style="width:115.5pt;height:40.5pt" o:ole="">
            <v:imagedata r:id="rId12" o:title=""/>
          </v:shape>
          <o:OLEObject Type="Embed" ProgID="Equation.DSMT4" ShapeID="_x0000_i1029" DrawAspect="Content" ObjectID="_1633099291" r:id="rId13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color w:val="FF0000"/>
          <w:sz w:val="28"/>
          <w:szCs w:val="28"/>
          <w:lang w:val="nl-NL"/>
        </w:rPr>
        <w:t>+) Cách 2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A91558">
        <w:rPr>
          <w:rFonts w:ascii="Times New Roman" w:hAnsi="Times New Roman" w:cs="Times New Roman"/>
          <w:position w:val="-46"/>
          <w:sz w:val="28"/>
          <w:szCs w:val="28"/>
        </w:rPr>
        <w:object w:dxaOrig="1680" w:dyaOrig="1040">
          <v:shape id="_x0000_i1030" type="#_x0000_t75" style="width:93.75pt;height:58.5pt" o:ole="">
            <v:imagedata r:id="rId14" o:title=""/>
          </v:shape>
          <o:OLEObject Type="Embed" ProgID="Equation.DSMT4" ShapeID="_x0000_i1030" DrawAspect="Content" ObjectID="_1633099292" r:id="rId15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3. Chú ý: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Trục hoành là đường thẳng y = 0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Trục tung là đường thẳng x = 0</w:t>
      </w:r>
    </w:p>
    <w:p w:rsidR="00D62B7E" w:rsidRDefault="00D62B7E" w:rsidP="00A91558">
      <w:pPr>
        <w:tabs>
          <w:tab w:val="center" w:pos="5269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. Bài tập và các dạng toán</w:t>
      </w:r>
      <w:r w:rsidR="00A91558"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ab/>
      </w:r>
    </w:p>
    <w:p w:rsidR="00A91558" w:rsidRPr="00A91558" w:rsidRDefault="00A91558" w:rsidP="00A91558">
      <w:pPr>
        <w:tabs>
          <w:tab w:val="center" w:pos="5269"/>
        </w:tabs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Dạng 1: Vẽ đồ thị hàm số bậc nhất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ó hai cách cơ bản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Xét đường thẳng d: y = ax + b (a</w:t>
      </w:r>
      <w:r w:rsidRPr="00A91558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31" type="#_x0000_t75" style="width:11.25pt;height:11.25pt" o:ole="">
            <v:imagedata r:id="rId8" o:title=""/>
          </v:shape>
          <o:OLEObject Type="Embed" ProgID="Equation.DSMT4" ShapeID="_x0000_i1031" DrawAspect="Content" ObjectID="_1633099293" r:id="rId16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0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Nếu b = 0 ta có: d: y = ax đi qua gốc tọa độ O (0;0) và đi qua điểm A ( 1;a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Nếu b ≠ 0 thì ta làm như sau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+) Cách 1: Cho </w:t>
      </w:r>
      <w:r w:rsidRPr="00A91558">
        <w:rPr>
          <w:rFonts w:ascii="Times New Roman" w:hAnsi="Times New Roman" w:cs="Times New Roman"/>
          <w:position w:val="-30"/>
          <w:sz w:val="28"/>
          <w:szCs w:val="28"/>
        </w:rPr>
        <w:object w:dxaOrig="2079" w:dyaOrig="720">
          <v:shape id="_x0000_i1032" type="#_x0000_t75" style="width:115.5pt;height:40.5pt" o:ole="">
            <v:imagedata r:id="rId12" o:title=""/>
          </v:shape>
          <o:OLEObject Type="Embed" ProgID="Equation.DSMT4" ShapeID="_x0000_i1032" DrawAspect="Content" ObjectID="_1633099294" r:id="rId17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9155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9155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A9155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+) Cách 2: Cho </w:t>
      </w:r>
      <w:r w:rsidRPr="00A91558">
        <w:rPr>
          <w:rFonts w:ascii="Times New Roman" w:hAnsi="Times New Roman" w:cs="Times New Roman"/>
          <w:position w:val="-46"/>
          <w:sz w:val="28"/>
          <w:szCs w:val="28"/>
        </w:rPr>
        <w:object w:dxaOrig="1680" w:dyaOrig="1040">
          <v:shape id="_x0000_i1033" type="#_x0000_t75" style="width:93.75pt;height:58.5pt" o:ole="">
            <v:imagedata r:id="rId14" o:title=""/>
          </v:shape>
          <o:OLEObject Type="Embed" ProgID="Equation.DSMT4" ShapeID="_x0000_i1033" DrawAspect="Content" ObjectID="_1633099295" r:id="rId18"/>
        </w:objec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ho ba đường thẳng y = - x + 1 ; y = x + 1 ; y = -1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Vẽ ba đường thẳng trên cùng một hệ trục toạn độ Oxy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Gọi giao điểm của đường thẳng y = - x + 1 và  y = x + 1 là A , giao điểm của y = - 1 với hai đường thẳng y = - x + 1 và  y = x + 1 theo thứ tự là B và C. Tìm tọa độ các điểm A, B, C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Tam giác ABC là tam giác gì? Tính diện tích tam giác ABC.</w:t>
      </w:r>
    </w:p>
    <w:p w:rsidR="00D62B7E" w:rsidRPr="00A91558" w:rsidRDefault="00D62B7E" w:rsidP="00A9155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A91558"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5656929" cy="3067050"/>
            <wp:effectExtent l="0" t="0" r="0" b="0"/>
            <wp:docPr id="1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371" cy="3077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>b. Hai đường thẳng y = x + 1 và y = - x + 1 cắt nhaun tại A nên tọa độ A nghiệm đúng hai phương trình: y = x + 1 và y = - x + 1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a có: x + 1 = - x + 1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034" type="#_x0000_t75" style="width:144.75pt;height:18pt" o:ole="">
            <v:imagedata r:id="rId20" o:title=""/>
          </v:shape>
          <o:OLEObject Type="Embed" ProgID="Equation.DSMT4" ShapeID="_x0000_i1034" DrawAspect="Content" ObjectID="_1633099296" r:id="rId21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Tương tự ta có: B ( 2; -1) và C ( -2; -1 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Gọi H là giao điểm của BC với Oy , BC vuông góc Oy ở H và HB = HC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5" type="#_x0000_t75" style="width:37.5pt;height:15.75pt" o:ole="">
            <v:imagedata r:id="rId22" o:title=""/>
          </v:shape>
          <o:OLEObject Type="Embed" ProgID="Equation.DSMT4" ShapeID="_x0000_i1035" DrawAspect="Content" ObjectID="_1633099297" r:id="rId23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ó AH vừa là đường cao , đường trung tuyến vậy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36" type="#_x0000_t75" style="width:37.5pt;height:15.75pt" o:ole="">
            <v:imagedata r:id="rId22" o:title=""/>
          </v:shape>
          <o:OLEObject Type="Embed" ProgID="Equation.DSMT4" ShapeID="_x0000_i1036" DrawAspect="Content" ObjectID="_1633099298" r:id="rId2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ân tại A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2780" w:dyaOrig="620">
          <v:shape id="_x0000_i1037" type="#_x0000_t75" style="width:155.25pt;height:35.25pt" o:ole="">
            <v:imagedata r:id="rId25" o:title=""/>
          </v:shape>
          <o:OLEObject Type="Embed" ProgID="Equation.DSMT4" ShapeID="_x0000_i1037" DrawAspect="Content" ObjectID="_1633099299" r:id="rId26"/>
        </w:objec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a. Vẽ trên cùng một hệ trục tọa độ Oxy đồ thị các hàm số sau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): y = x + 4 và 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: y = - x + 2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Tìm tọa độ giao điểm M của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 và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Gọi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ới Ox, Oy theo thứ tự là A và B. Gọi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ới Ox là C. Tính diện tích tam giác BMC</w:t>
      </w:r>
    </w:p>
    <w:p w:rsidR="00D62B7E" w:rsidRPr="00A91558" w:rsidRDefault="00D62B7E" w:rsidP="00A9155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A91558"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6229350" cy="3095625"/>
            <wp:effectExtent l="0" t="0" r="0" b="0"/>
            <wp:docPr id="2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481" cy="3095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>b. M ( -1 ; 3 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Pr="00A91558"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4340" w:dyaOrig="620">
          <v:shape id="_x0000_i1038" type="#_x0000_t75" style="width:242.25pt;height:35.25pt" o:ole="">
            <v:imagedata r:id="rId28" o:title=""/>
          </v:shape>
          <o:OLEObject Type="Embed" ProgID="Equation.DSMT4" ShapeID="_x0000_i1038" DrawAspect="Content" ObjectID="_1633099300" r:id="rId29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BC1EDA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Vẽ trên cùng một hệ trục tọa độ đồ thị các hàm số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): y = x + 2 và 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): y =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9" type="#_x0000_t75" style="width:43.5pt;height:35.25pt" o:ole="">
            <v:imagedata r:id="rId30" o:title=""/>
          </v:shape>
          <o:OLEObject Type="Embed" ProgID="Equation.DSMT4" ShapeID="_x0000_i1039" DrawAspect="Content" ObjectID="_1633099301" r:id="rId3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Gọi A là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. Tìm tọa độ điểm A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Gọi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là đường thẳng đi qua K ( 0; 2,5) song song với trục hoành,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ắt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lần lượt tại B và C. Tìm tọa độ các điểm B và C</w:t>
      </w:r>
    </w:p>
    <w:p w:rsidR="00D62B7E" w:rsidRPr="00A91558" w:rsidRDefault="00D62B7E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d. Tính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40" type="#_x0000_t75" style="width:27.75pt;height:20.25pt" o:ole="">
            <v:imagedata r:id="rId32" o:title=""/>
          </v:shape>
          <o:OLEObject Type="Embed" ProgID="Equation.DSMT4" ShapeID="_x0000_i1040" DrawAspect="Content" ObjectID="_1633099302" r:id="rId33"/>
        </w:object>
      </w:r>
    </w:p>
    <w:p w:rsidR="00D62B7E" w:rsidRPr="00A91558" w:rsidRDefault="00D62B7E" w:rsidP="00A91558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A91558"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7058660" cy="3314127"/>
            <wp:effectExtent l="19050" t="0" r="8890" b="0"/>
            <wp:docPr id="6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8660" cy="3314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Tọa độ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41" type="#_x0000_t75" style="width:54pt;height:35.25pt" o:ole="">
            <v:imagedata r:id="rId35" o:title=""/>
          </v:shape>
          <o:OLEObject Type="Embed" ProgID="Equation.DSMT4" ShapeID="_x0000_i1041" DrawAspect="Content" ObjectID="_1633099303" r:id="rId36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Xét phương trình hoành độ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159" w:dyaOrig="620">
          <v:shape id="_x0000_i1042" type="#_x0000_t75" style="width:176.25pt;height:35.25pt" o:ole="">
            <v:imagedata r:id="rId37" o:title=""/>
          </v:shape>
          <o:OLEObject Type="Embed" ProgID="Equation.DSMT4" ShapeID="_x0000_i1042" DrawAspect="Content" ObjectID="_1633099304" r:id="rId38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Xét phương trình hoành độ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43" type="#_x0000_t75" style="width:185.25pt;height:35.25pt" o:ole="">
            <v:imagedata r:id="rId39" o:title=""/>
          </v:shape>
          <o:OLEObject Type="Embed" ProgID="Equation.DSMT4" ShapeID="_x0000_i1043" DrawAspect="Content" ObjectID="_1633099305" r:id="rId40"/>
        </w:object>
      </w:r>
    </w:p>
    <w:p w:rsidR="00D62B7E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d. Chiều cao AH =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44" type="#_x0000_t75" style="width:82.5pt;height:35.25pt" o:ole="">
            <v:imagedata r:id="rId41" o:title=""/>
          </v:shape>
          <o:OLEObject Type="Embed" ProgID="Equation.DSMT4" ShapeID="_x0000_i1044" DrawAspect="Content" ObjectID="_1633099306" r:id="rId42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; BC =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045" type="#_x0000_t75" style="width:79.5pt;height:35.25pt" o:ole="">
            <v:imagedata r:id="rId43" o:title=""/>
          </v:shape>
          <o:OLEObject Type="Embed" ProgID="Equation.DSMT4" ShapeID="_x0000_i1045" DrawAspect="Content" ObjectID="_1633099307" r:id="rId4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;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2520" w:dyaOrig="620">
          <v:shape id="_x0000_i1046" type="#_x0000_t75" style="width:140.25pt;height:35.25pt" o:ole="">
            <v:imagedata r:id="rId45" o:title=""/>
          </v:shape>
          <o:OLEObject Type="Embed" ProgID="Equation.DSMT4" ShapeID="_x0000_i1046" DrawAspect="Content" ObjectID="_1633099308" r:id="rId46"/>
        </w:object>
      </w:r>
    </w:p>
    <w:p w:rsidR="00A91558" w:rsidRPr="00A91558" w:rsidRDefault="00A91558" w:rsidP="00A9155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</w:rPr>
        <w:t>Dạng 2: Tìm tọa độ giao điểm của hai đường thẳng</w:t>
      </w:r>
    </w:p>
    <w:p w:rsidR="00A91558" w:rsidRDefault="00A91558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</w:rPr>
        <w:t>Cách giải:</w:t>
      </w:r>
      <w:r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047" type="#_x0000_t75" style="width:1in;height:18pt" o:ole="">
            <v:imagedata r:id="rId47" o:title=""/>
          </v:shape>
          <o:OLEObject Type="Embed" ProgID="Equation.DSMT4" ShapeID="_x0000_i1047" DrawAspect="Content" ObjectID="_1633099309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48" type="#_x0000_t75" style="width:85.5pt;height:18pt" o:ole="">
            <v:imagedata r:id="rId49" o:title=""/>
          </v:shape>
          <o:OLEObject Type="Embed" ProgID="Equation.DSMT4" ShapeID="_x0000_i1048" DrawAspect="Content" ObjectID="_1633099310" r:id="rId50"/>
        </w:object>
      </w:r>
      <w:r>
        <w:rPr>
          <w:rFonts w:ascii="Times New Roman" w:hAnsi="Times New Roman" w:cs="Times New Roman"/>
          <w:sz w:val="28"/>
          <w:szCs w:val="28"/>
        </w:rPr>
        <w:t>. Để tìm tọa độ giao điểm của d và d’, ta làm như sau:</w:t>
      </w:r>
    </w:p>
    <w:p w:rsidR="00A91558" w:rsidRDefault="00A91558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</w:rPr>
        <w:t>Cách 1:</w:t>
      </w:r>
      <w:r>
        <w:rPr>
          <w:rFonts w:ascii="Times New Roman" w:hAnsi="Times New Roman" w:cs="Times New Roman"/>
          <w:sz w:val="28"/>
          <w:szCs w:val="28"/>
        </w:rPr>
        <w:t xml:space="preserve"> Dùng phương pháp đồ thị (thường sử dụng trong trường hợp d và d’ cắt nhau tại điểm có tọa độ nguyên)</w:t>
      </w:r>
    </w:p>
    <w:p w:rsidR="00A91558" w:rsidRDefault="00A91558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Vẽ d và d’ trên cùng một hệ trục tọa độ </w:t>
      </w:r>
    </w:p>
    <w:p w:rsidR="00A91558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Xác định tọa độ giao điểm trên hình vẽ</w:t>
      </w:r>
    </w:p>
    <w:p w:rsidR="00A91558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hứng tỏ tọa độ giao điểm đó cùng thuộc d và d’</w:t>
      </w:r>
    </w:p>
    <w:p w:rsidR="00F831E9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831E9">
        <w:rPr>
          <w:rFonts w:ascii="Times New Roman" w:hAnsi="Times New Roman" w:cs="Times New Roman"/>
          <w:b/>
          <w:color w:val="FF0000"/>
          <w:sz w:val="28"/>
          <w:szCs w:val="28"/>
        </w:rPr>
        <w:t>Cách 2:</w:t>
      </w:r>
      <w:r>
        <w:rPr>
          <w:rFonts w:ascii="Times New Roman" w:hAnsi="Times New Roman" w:cs="Times New Roman"/>
          <w:sz w:val="28"/>
          <w:szCs w:val="28"/>
        </w:rPr>
        <w:t xml:space="preserve"> Dùng phương pháp đại số</w:t>
      </w:r>
    </w:p>
    <w:p w:rsidR="00A91558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Xét phương trình hoành độ giao điểm của d và d’: </w:t>
      </w:r>
      <w:r w:rsidRPr="00F831E9">
        <w:rPr>
          <w:rFonts w:ascii="Times New Roman" w:hAnsi="Times New Roman" w:cs="Times New Roman"/>
          <w:position w:val="-6"/>
          <w:sz w:val="28"/>
          <w:szCs w:val="28"/>
        </w:rPr>
        <w:object w:dxaOrig="1620" w:dyaOrig="279">
          <v:shape id="_x0000_i1049" type="#_x0000_t75" style="width:90pt;height:15.75pt" o:ole="">
            <v:imagedata r:id="rId51" o:title=""/>
          </v:shape>
          <o:OLEObject Type="Embed" ProgID="Equation.DSMT4" ShapeID="_x0000_i1049" DrawAspect="Content" ObjectID="_1633099311" r:id="rId52"/>
        </w:object>
      </w:r>
    </w:p>
    <w:p w:rsidR="00F831E9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ừ phương trình hoành độ giao điểm, tìm được x và thay vào phương trình của d (hoặc d’) để tìm y</w:t>
      </w:r>
    </w:p>
    <w:p w:rsidR="00F831E9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Kết luận tọa độ giao điểm của d và d’</w:t>
      </w:r>
    </w:p>
    <w:p w:rsidR="00F831E9" w:rsidRDefault="00BC1EDA" w:rsidP="00F831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4</w:t>
      </w:r>
      <w:r w:rsidR="00F831E9" w:rsidRPr="00F831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831E9">
        <w:rPr>
          <w:rFonts w:ascii="Times New Roman" w:hAnsi="Times New Roman" w:cs="Times New Roman"/>
          <w:sz w:val="28"/>
          <w:szCs w:val="28"/>
        </w:rPr>
        <w:t xml:space="preserve"> Cho hai dường thẳng </w:t>
      </w:r>
      <w:r w:rsidR="00F831E9" w:rsidRPr="00F831E9">
        <w:rPr>
          <w:position w:val="-10"/>
        </w:rPr>
        <w:object w:dxaOrig="1280" w:dyaOrig="320">
          <v:shape id="_x0000_i1050" type="#_x0000_t75" style="width:63.75pt;height:15.75pt" o:ole="">
            <v:imagedata r:id="rId53" o:title=""/>
          </v:shape>
          <o:OLEObject Type="Embed" ProgID="Equation.DSMT4" ShapeID="_x0000_i1050" DrawAspect="Content" ObjectID="_1633099312" r:id="rId54"/>
        </w:object>
      </w:r>
      <w:r w:rsidR="00F831E9">
        <w:rPr>
          <w:rFonts w:ascii="Times New Roman" w:hAnsi="Times New Roman" w:cs="Times New Roman"/>
          <w:sz w:val="28"/>
          <w:szCs w:val="28"/>
        </w:rPr>
        <w:t xml:space="preserve"> và </w:t>
      </w:r>
      <w:r w:rsidR="00F831E9" w:rsidRPr="00F831E9">
        <w:rPr>
          <w:position w:val="-10"/>
        </w:rPr>
        <w:object w:dxaOrig="1240" w:dyaOrig="320">
          <v:shape id="_x0000_i1051" type="#_x0000_t75" style="width:62.25pt;height:15.75pt" o:ole="">
            <v:imagedata r:id="rId55" o:title=""/>
          </v:shape>
          <o:OLEObject Type="Embed" ProgID="Equation.DSMT4" ShapeID="_x0000_i1051" DrawAspect="Content" ObjectID="_1633099313" r:id="rId56"/>
        </w:object>
      </w:r>
      <w:r w:rsidR="00F831E9">
        <w:rPr>
          <w:rFonts w:ascii="Times New Roman" w:hAnsi="Times New Roman" w:cs="Times New Roman"/>
          <w:sz w:val="28"/>
          <w:szCs w:val="28"/>
        </w:rPr>
        <w:t>. Bằng phương pháp đồ thị, hãy tìm tọa độ giao điểm của d và d’</w:t>
      </w:r>
    </w:p>
    <w:p w:rsidR="00F831E9" w:rsidRPr="00F831E9" w:rsidRDefault="00F831E9" w:rsidP="00F831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831E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Lời giải</w:t>
      </w:r>
    </w:p>
    <w:p w:rsidR="00F831E9" w:rsidRDefault="00F831E9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ừ đồ thị dự đoán được </w:t>
      </w:r>
      <w:r w:rsidR="004E2946">
        <w:rPr>
          <w:rFonts w:ascii="Times New Roman" w:hAnsi="Times New Roman" w:cs="Times New Roman"/>
          <w:sz w:val="28"/>
          <w:szCs w:val="28"/>
        </w:rPr>
        <w:t xml:space="preserve">d cắt d’ tại </w:t>
      </w:r>
      <w:r w:rsidR="004E2946" w:rsidRPr="004E2946">
        <w:rPr>
          <w:position w:val="-14"/>
        </w:rPr>
        <w:object w:dxaOrig="720" w:dyaOrig="400">
          <v:shape id="_x0000_i1052" type="#_x0000_t75" style="width:36pt;height:20.25pt" o:ole="">
            <v:imagedata r:id="rId57" o:title=""/>
          </v:shape>
          <o:OLEObject Type="Embed" ProgID="Equation.DSMT4" ShapeID="_x0000_i1052" DrawAspect="Content" ObjectID="_1633099314" r:id="rId58"/>
        </w:object>
      </w:r>
    </w:p>
    <w:p w:rsidR="00F831E9" w:rsidRDefault="004E2946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ay tọa độ I vào d và d’ thấy thảo mãn. Vậy I là tọa độ giao điểm của d và d’</w:t>
      </w:r>
    </w:p>
    <w:p w:rsidR="00F831E9" w:rsidRDefault="00BC1EDA" w:rsidP="00F831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5</w:t>
      </w:r>
      <w:r w:rsidR="00F831E9" w:rsidRPr="00F831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831E9">
        <w:rPr>
          <w:rFonts w:ascii="Times New Roman" w:hAnsi="Times New Roman" w:cs="Times New Roman"/>
          <w:sz w:val="28"/>
          <w:szCs w:val="28"/>
        </w:rPr>
        <w:t xml:space="preserve"> Tìm tọa độ giao điểm của các đường thẳng </w:t>
      </w:r>
      <w:r w:rsidR="00F831E9" w:rsidRPr="00F831E9">
        <w:rPr>
          <w:position w:val="-24"/>
        </w:rPr>
        <w:object w:dxaOrig="1359" w:dyaOrig="620">
          <v:shape id="_x0000_i1053" type="#_x0000_t75" style="width:68.25pt;height:30.75pt" o:ole="">
            <v:imagedata r:id="rId59" o:title=""/>
          </v:shape>
          <o:OLEObject Type="Embed" ProgID="Equation.DSMT4" ShapeID="_x0000_i1053" DrawAspect="Content" ObjectID="_1633099315" r:id="rId60"/>
        </w:object>
      </w:r>
      <w:r w:rsidR="00F831E9">
        <w:rPr>
          <w:rFonts w:ascii="Times New Roman" w:hAnsi="Times New Roman" w:cs="Times New Roman"/>
          <w:sz w:val="28"/>
          <w:szCs w:val="28"/>
        </w:rPr>
        <w:t xml:space="preserve"> và </w:t>
      </w:r>
      <w:r w:rsidR="00F831E9" w:rsidRPr="00F831E9">
        <w:rPr>
          <w:position w:val="-10"/>
        </w:rPr>
        <w:object w:dxaOrig="1520" w:dyaOrig="320">
          <v:shape id="_x0000_i1054" type="#_x0000_t75" style="width:75.75pt;height:15.75pt" o:ole="">
            <v:imagedata r:id="rId61" o:title=""/>
          </v:shape>
          <o:OLEObject Type="Embed" ProgID="Equation.DSMT4" ShapeID="_x0000_i1054" DrawAspect="Content" ObjectID="_1633099316" r:id="rId62"/>
        </w:object>
      </w:r>
      <w:r w:rsidR="00F831E9">
        <w:t xml:space="preserve"> </w:t>
      </w:r>
      <w:r w:rsidR="00F831E9">
        <w:rPr>
          <w:rFonts w:ascii="Times New Roman" w:hAnsi="Times New Roman" w:cs="Times New Roman"/>
          <w:sz w:val="28"/>
          <w:szCs w:val="28"/>
        </w:rPr>
        <w:t>bằng cách vẽ đồ thị</w:t>
      </w:r>
    </w:p>
    <w:p w:rsidR="00F831E9" w:rsidRPr="00B771EA" w:rsidRDefault="00F831E9" w:rsidP="00F831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831E9" w:rsidRPr="00B771EA" w:rsidRDefault="004E2946" w:rsidP="00F831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771EA">
        <w:rPr>
          <w:rFonts w:ascii="Times New Roman" w:hAnsi="Times New Roman" w:cs="Times New Roman"/>
          <w:sz w:val="28"/>
          <w:szCs w:val="28"/>
        </w:rPr>
        <w:t xml:space="preserve">Ta tìm được </w:t>
      </w:r>
      <w:r w:rsidRPr="004E2946">
        <w:rPr>
          <w:position w:val="-14"/>
        </w:rPr>
        <w:object w:dxaOrig="900" w:dyaOrig="400">
          <v:shape id="_x0000_i1055" type="#_x0000_t75" style="width:45pt;height:20.25pt" o:ole="">
            <v:imagedata r:id="rId63" o:title=""/>
          </v:shape>
          <o:OLEObject Type="Embed" ProgID="Equation.DSMT4" ShapeID="_x0000_i1055" DrawAspect="Content" ObjectID="_1633099317" r:id="rId64"/>
        </w:object>
      </w:r>
      <w:r w:rsidRPr="00B771EA">
        <w:t xml:space="preserve"> </w:t>
      </w:r>
      <w:r w:rsidRPr="00B771EA">
        <w:rPr>
          <w:rFonts w:ascii="Times New Roman" w:hAnsi="Times New Roman" w:cs="Times New Roman"/>
          <w:sz w:val="28"/>
          <w:szCs w:val="28"/>
        </w:rPr>
        <w:t>là tọa độ giao điểm của d và d’</w:t>
      </w:r>
    </w:p>
    <w:p w:rsidR="00F831E9" w:rsidRDefault="00BC1EDA" w:rsidP="00F831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6</w:t>
      </w:r>
      <w:r w:rsidR="00F831E9" w:rsidRPr="00F831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831E9">
        <w:rPr>
          <w:rFonts w:ascii="Times New Roman" w:hAnsi="Times New Roman" w:cs="Times New Roman"/>
          <w:sz w:val="28"/>
          <w:szCs w:val="28"/>
        </w:rPr>
        <w:t xml:space="preserve"> Cho các đường thẳng </w:t>
      </w:r>
      <w:r w:rsidR="00F831E9" w:rsidRPr="00F831E9">
        <w:rPr>
          <w:position w:val="-10"/>
        </w:rPr>
        <w:object w:dxaOrig="1800" w:dyaOrig="440">
          <v:shape id="_x0000_i1056" type="#_x0000_t75" style="width:90pt;height:21.75pt" o:ole="">
            <v:imagedata r:id="rId65" o:title=""/>
          </v:shape>
          <o:OLEObject Type="Embed" ProgID="Equation.DSMT4" ShapeID="_x0000_i1056" DrawAspect="Content" ObjectID="_1633099318" r:id="rId66"/>
        </w:object>
      </w:r>
      <w:r w:rsidR="00F831E9" w:rsidRPr="00F831E9">
        <w:rPr>
          <w:rFonts w:ascii="Times New Roman" w:hAnsi="Times New Roman" w:cs="Times New Roman"/>
          <w:sz w:val="28"/>
          <w:szCs w:val="28"/>
        </w:rPr>
        <w:t xml:space="preserve"> </w:t>
      </w:r>
      <w:r w:rsidR="00F831E9">
        <w:rPr>
          <w:rFonts w:ascii="Times New Roman" w:hAnsi="Times New Roman" w:cs="Times New Roman"/>
          <w:sz w:val="28"/>
          <w:szCs w:val="28"/>
        </w:rPr>
        <w:t xml:space="preserve">và </w:t>
      </w:r>
      <w:r w:rsidR="00F831E9" w:rsidRPr="00F831E9">
        <w:rPr>
          <w:position w:val="-10"/>
        </w:rPr>
        <w:object w:dxaOrig="2180" w:dyaOrig="440">
          <v:shape id="_x0000_i1057" type="#_x0000_t75" style="width:108.75pt;height:21.75pt" o:ole="">
            <v:imagedata r:id="rId67" o:title=""/>
          </v:shape>
          <o:OLEObject Type="Embed" ProgID="Equation.DSMT4" ShapeID="_x0000_i1057" DrawAspect="Content" ObjectID="_1633099319" r:id="rId68"/>
        </w:object>
      </w:r>
      <w:r w:rsidR="00F831E9">
        <w:rPr>
          <w:rFonts w:ascii="Times New Roman" w:hAnsi="Times New Roman" w:cs="Times New Roman"/>
          <w:sz w:val="28"/>
          <w:szCs w:val="28"/>
        </w:rPr>
        <w:t xml:space="preserve"> không vẽ đồ thị, tìm tọa độ giao điểm của d và d’</w:t>
      </w:r>
    </w:p>
    <w:p w:rsidR="00F831E9" w:rsidRPr="00F831E9" w:rsidRDefault="00F831E9" w:rsidP="00F831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831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4E2946" w:rsidRDefault="004E2946" w:rsidP="00F831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ét phương trình hoành độ giao điểm của d và d’:</w:t>
      </w:r>
      <w:r w:rsidRPr="004E2946">
        <w:t xml:space="preserve"> </w:t>
      </w:r>
      <w:r w:rsidRPr="004E2946">
        <w:rPr>
          <w:position w:val="-18"/>
        </w:rPr>
        <w:object w:dxaOrig="3780" w:dyaOrig="480">
          <v:shape id="_x0000_i1058" type="#_x0000_t75" style="width:189pt;height:24pt" o:ole="">
            <v:imagedata r:id="rId69" o:title=""/>
          </v:shape>
          <o:OLEObject Type="Embed" ProgID="Equation.DSMT4" ShapeID="_x0000_i1058" DrawAspect="Content" ObjectID="_1633099320" r:id="rId70"/>
        </w:object>
      </w:r>
    </w:p>
    <w:p w:rsidR="00F831E9" w:rsidRDefault="004E2946" w:rsidP="00F831E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4E2946">
        <w:rPr>
          <w:position w:val="-6"/>
        </w:rPr>
        <w:object w:dxaOrig="880" w:dyaOrig="340">
          <v:shape id="_x0000_i1059" type="#_x0000_t75" style="width:44.25pt;height:17.25pt" o:ole="">
            <v:imagedata r:id="rId71" o:title=""/>
          </v:shape>
          <o:OLEObject Type="Embed" ProgID="Equation.DSMT4" ShapeID="_x0000_i1059" DrawAspect="Content" ObjectID="_1633099321" r:id="rId7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vào d hoặc (d’) tìm được </w:t>
      </w:r>
      <w:r w:rsidRPr="004E2946">
        <w:rPr>
          <w:position w:val="-18"/>
        </w:rPr>
        <w:object w:dxaOrig="3879" w:dyaOrig="480">
          <v:shape id="_x0000_i1060" type="#_x0000_t75" style="width:194.25pt;height:24pt" o:ole="">
            <v:imagedata r:id="rId73" o:title=""/>
          </v:shape>
          <o:OLEObject Type="Embed" ProgID="Equation.DSMT4" ShapeID="_x0000_i1060" DrawAspect="Content" ObjectID="_1633099322" r:id="rId74"/>
        </w:object>
      </w:r>
    </w:p>
    <w:p w:rsidR="00F831E9" w:rsidRPr="00F831E9" w:rsidRDefault="00BC1EDA" w:rsidP="00F831E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7</w:t>
      </w:r>
      <w:r w:rsidR="00F831E9" w:rsidRPr="00F831E9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F831E9">
        <w:rPr>
          <w:rFonts w:ascii="Times New Roman" w:hAnsi="Times New Roman" w:cs="Times New Roman"/>
          <w:sz w:val="28"/>
          <w:szCs w:val="28"/>
        </w:rPr>
        <w:t xml:space="preserve"> Không vẽ đồ thị, hãy tìm tọa độ giao điểm của các đường thẳng </w:t>
      </w:r>
      <w:r w:rsidR="00F831E9" w:rsidRPr="00F831E9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61" type="#_x0000_t75" style="width:74.25pt;height:35.25pt" o:ole="">
            <v:imagedata r:id="rId75" o:title=""/>
          </v:shape>
          <o:OLEObject Type="Embed" ProgID="Equation.DSMT4" ShapeID="_x0000_i1061" DrawAspect="Content" ObjectID="_1633099323" r:id="rId76"/>
        </w:object>
      </w:r>
      <w:r w:rsidR="00F831E9">
        <w:rPr>
          <w:rFonts w:ascii="Times New Roman" w:hAnsi="Times New Roman" w:cs="Times New Roman"/>
          <w:sz w:val="28"/>
          <w:szCs w:val="28"/>
        </w:rPr>
        <w:t xml:space="preserve"> và </w:t>
      </w:r>
      <w:r w:rsidR="00F831E9" w:rsidRPr="00F831E9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62" type="#_x0000_t75" style="width:78pt;height:18pt" o:ole="">
            <v:imagedata r:id="rId77" o:title=""/>
          </v:shape>
          <o:OLEObject Type="Embed" ProgID="Equation.DSMT4" ShapeID="_x0000_i1062" DrawAspect="Content" ObjectID="_1633099324" r:id="rId78"/>
        </w:object>
      </w:r>
    </w:p>
    <w:p w:rsidR="00F831E9" w:rsidRPr="00F831E9" w:rsidRDefault="00F831E9" w:rsidP="00F831E9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831E9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F831E9" w:rsidRPr="004E2946" w:rsidRDefault="004E2946" w:rsidP="00A9155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ược </w:t>
      </w:r>
      <w:r w:rsidRPr="004E2946">
        <w:rPr>
          <w:position w:val="-28"/>
        </w:rPr>
        <w:object w:dxaOrig="840" w:dyaOrig="680">
          <v:shape id="_x0000_i1063" type="#_x0000_t75" style="width:42pt;height:33.75pt" o:ole="">
            <v:imagedata r:id="rId79" o:title=""/>
          </v:shape>
          <o:OLEObject Type="Embed" ProgID="Equation.DSMT4" ShapeID="_x0000_i1063" DrawAspect="Content" ObjectID="_1633099325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là tọa độ giao điểm của d và d’</w:t>
      </w:r>
    </w:p>
    <w:p w:rsidR="00D62B7E" w:rsidRPr="004E2946" w:rsidRDefault="00D62B7E" w:rsidP="00BC1ED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3</w:t>
      </w:r>
      <w:r w:rsidRPr="00A91558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Xét tính đồng quy của ba đường thẳng</w:t>
      </w:r>
    </w:p>
    <w:p w:rsidR="00D62B7E" w:rsidRPr="004E2946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hú ý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Ba đường thẳng đồng quy là ba đường thẳng phân biệt và cùng đi qua 1 điểm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>- Để xét tính đồng quy của ba đường thẳng ( phân biệt ) cho trước, ta làm như sau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+) Tìm tọa độ giao điểm của 2 trong 3 đường thẳng đã cho</w:t>
      </w:r>
    </w:p>
    <w:p w:rsidR="00D62B7E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+) Kiểm tra xem nếu giao điểm vừa tìm được thuộc đường thẳng còn lại thì kết luận ba đường thẳng đó đồng quy.</w:t>
      </w:r>
    </w:p>
    <w:p w:rsidR="004E2946" w:rsidRPr="004E2946" w:rsidRDefault="00BC1EDA" w:rsidP="004E294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8</w:t>
      </w:r>
      <w:r w:rsidR="004E2946" w:rsidRP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4E2946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E2946">
        <w:rPr>
          <w:rFonts w:ascii="Times New Roman" w:hAnsi="Times New Roman" w:cs="Times New Roman"/>
          <w:sz w:val="28"/>
          <w:szCs w:val="28"/>
          <w:lang w:val="nl-NL"/>
        </w:rPr>
        <w:t>Cho ba đường thẳng</w:t>
      </w:r>
      <w:r w:rsidR="004E2946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E2946" w:rsidRPr="004E2946">
        <w:rPr>
          <w:rFonts w:ascii="Times New Roman" w:hAnsi="Times New Roman" w:cs="Times New Roman"/>
          <w:position w:val="-12"/>
          <w:sz w:val="28"/>
          <w:szCs w:val="28"/>
        </w:rPr>
        <w:object w:dxaOrig="3960" w:dyaOrig="360">
          <v:shape id="_x0000_i1064" type="#_x0000_t75" style="width:220.5pt;height:20.25pt" o:ole="">
            <v:imagedata r:id="rId81" o:title=""/>
          </v:shape>
          <o:OLEObject Type="Embed" ProgID="Equation.DSMT4" ShapeID="_x0000_i1064" DrawAspect="Content" ObjectID="_1633099326" r:id="rId82"/>
        </w:object>
      </w:r>
      <w:r w:rsidR="004E2946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Chứng minh ba đường thẳng trên đồng quy</w:t>
      </w:r>
    </w:p>
    <w:p w:rsidR="004E2946" w:rsidRPr="008211D0" w:rsidRDefault="004E2946" w:rsidP="004E2946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211D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4E2946" w:rsidRDefault="008211D0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8211D0">
        <w:rPr>
          <w:rFonts w:ascii="Times New Roman" w:hAnsi="Times New Roman" w:cs="Times New Roman"/>
          <w:position w:val="-14"/>
          <w:sz w:val="28"/>
          <w:szCs w:val="28"/>
        </w:rPr>
        <w:object w:dxaOrig="2100" w:dyaOrig="400">
          <v:shape id="_x0000_i1065" type="#_x0000_t75" style="width:117pt;height:22.5pt" o:ole="">
            <v:imagedata r:id="rId83" o:title=""/>
          </v:shape>
          <o:OLEObject Type="Embed" ProgID="Equation.DSMT4" ShapeID="_x0000_i1065" DrawAspect="Content" ObjectID="_1633099327" r:id="rId84"/>
        </w:object>
      </w:r>
    </w:p>
    <w:p w:rsidR="004E2946" w:rsidRDefault="008211D0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I vào </w:t>
      </w:r>
      <w:r w:rsidRPr="004E294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66" type="#_x0000_t75" style="width:15.75pt;height:20.25pt" o:ole="">
            <v:imagedata r:id="rId85" o:title=""/>
          </v:shape>
          <o:OLEObject Type="Embed" ProgID="Equation.DSMT4" ShapeID="_x0000_i1066" DrawAspect="Content" ObjectID="_1633099328" r:id="rId86"/>
        </w:object>
      </w:r>
      <w:r w:rsidRPr="008211D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hấy thỏa mãn. Vậy </w:t>
      </w:r>
      <w:r w:rsidRPr="004E2946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67" type="#_x0000_t75" style="width:48.75pt;height:20.25pt" o:ole="">
            <v:imagedata r:id="rId87" o:title=""/>
          </v:shape>
          <o:OLEObject Type="Embed" ProgID="Equation.DSMT4" ShapeID="_x0000_i1067" DrawAspect="Content" ObjectID="_1633099329" r:id="rId88"/>
        </w:object>
      </w:r>
      <w:r w:rsidRPr="00B771EA">
        <w:rPr>
          <w:rFonts w:ascii="Times New Roman" w:hAnsi="Times New Roman" w:cs="Times New Roman"/>
          <w:sz w:val="28"/>
          <w:szCs w:val="28"/>
          <w:lang w:val="nl-NL"/>
        </w:rPr>
        <w:t xml:space="preserve"> đồng quy</w:t>
      </w:r>
    </w:p>
    <w:p w:rsidR="008211D0" w:rsidRPr="004E2946" w:rsidRDefault="00BC1EDA" w:rsidP="008211D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9</w:t>
      </w:r>
      <w:r w:rsidR="008211D0" w:rsidRP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211D0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211D0">
        <w:rPr>
          <w:rFonts w:ascii="Times New Roman" w:hAnsi="Times New Roman" w:cs="Times New Roman"/>
          <w:sz w:val="28"/>
          <w:szCs w:val="28"/>
          <w:lang w:val="nl-NL"/>
        </w:rPr>
        <w:t>Ba đường thẳng</w:t>
      </w:r>
      <w:r w:rsidR="008211D0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211D0" w:rsidRPr="004E2946">
        <w:rPr>
          <w:rFonts w:ascii="Times New Roman" w:hAnsi="Times New Roman" w:cs="Times New Roman"/>
          <w:position w:val="-12"/>
          <w:sz w:val="28"/>
          <w:szCs w:val="28"/>
        </w:rPr>
        <w:object w:dxaOrig="5040" w:dyaOrig="360">
          <v:shape id="_x0000_i1068" type="#_x0000_t75" style="width:280.5pt;height:20.25pt" o:ole="">
            <v:imagedata r:id="rId89" o:title=""/>
          </v:shape>
          <o:OLEObject Type="Embed" ProgID="Equation.DSMT4" ShapeID="_x0000_i1068" DrawAspect="Content" ObjectID="_1633099330" r:id="rId90"/>
        </w:object>
      </w:r>
      <w:r w:rsidR="008211D0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211D0">
        <w:rPr>
          <w:rFonts w:ascii="Times New Roman" w:hAnsi="Times New Roman" w:cs="Times New Roman"/>
          <w:sz w:val="28"/>
          <w:szCs w:val="28"/>
          <w:lang w:val="nl-NL"/>
        </w:rPr>
        <w:t>có đồng quy hay không?</w:t>
      </w:r>
    </w:p>
    <w:p w:rsidR="008211D0" w:rsidRDefault="008211D0" w:rsidP="008211D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8211D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50E00" w:rsidRDefault="00E50E00" w:rsidP="00E50E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8211D0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069" type="#_x0000_t75" style="width:123.75pt;height:22.5pt" o:ole="">
            <v:imagedata r:id="rId91" o:title=""/>
          </v:shape>
          <o:OLEObject Type="Embed" ProgID="Equation.DSMT4" ShapeID="_x0000_i1069" DrawAspect="Content" ObjectID="_1633099331" r:id="rId92"/>
        </w:object>
      </w:r>
    </w:p>
    <w:p w:rsidR="008211D0" w:rsidRPr="008211D0" w:rsidRDefault="00E50E00" w:rsidP="008211D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I vào </w:t>
      </w:r>
      <w:r w:rsidRPr="004E294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70" type="#_x0000_t75" style="width:15.75pt;height:20.25pt" o:ole="">
            <v:imagedata r:id="rId85" o:title=""/>
          </v:shape>
          <o:OLEObject Type="Embed" ProgID="Equation.DSMT4" ShapeID="_x0000_i1070" DrawAspect="Content" ObjectID="_1633099332" r:id="rId93"/>
        </w:object>
      </w:r>
      <w:r w:rsidRPr="008211D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hấy không thỏa mãn. Vậy </w:t>
      </w:r>
      <w:r w:rsidRPr="004E2946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71" type="#_x0000_t75" style="width:48.75pt;height:20.25pt" o:ole="">
            <v:imagedata r:id="rId87" o:title=""/>
          </v:shape>
          <o:OLEObject Type="Embed" ProgID="Equation.DSMT4" ShapeID="_x0000_i1071" DrawAspect="Content" ObjectID="_1633099333" r:id="rId94"/>
        </w:object>
      </w:r>
      <w:r w:rsidRPr="00E50E0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không </w:t>
      </w:r>
      <w:r w:rsidRPr="00E50E00">
        <w:rPr>
          <w:rFonts w:ascii="Times New Roman" w:hAnsi="Times New Roman" w:cs="Times New Roman"/>
          <w:sz w:val="28"/>
          <w:szCs w:val="28"/>
          <w:lang w:val="nl-NL"/>
        </w:rPr>
        <w:t>đồng quy</w:t>
      </w:r>
    </w:p>
    <w:p w:rsidR="008211D0" w:rsidRPr="004E2946" w:rsidRDefault="00BC1EDA" w:rsidP="008211D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0</w:t>
      </w:r>
      <w:r w:rsidR="008211D0" w:rsidRPr="004E2946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8211D0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211D0">
        <w:rPr>
          <w:rFonts w:ascii="Times New Roman" w:hAnsi="Times New Roman" w:cs="Times New Roman"/>
          <w:sz w:val="28"/>
          <w:szCs w:val="28"/>
          <w:lang w:val="nl-NL"/>
        </w:rPr>
        <w:t>Cho ba đường thẳng</w:t>
      </w:r>
      <w:r w:rsidR="008211D0" w:rsidRPr="004E294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211D0" w:rsidRPr="004E2946">
        <w:rPr>
          <w:rFonts w:ascii="Times New Roman" w:hAnsi="Times New Roman" w:cs="Times New Roman"/>
          <w:position w:val="-12"/>
          <w:sz w:val="28"/>
          <w:szCs w:val="28"/>
        </w:rPr>
        <w:object w:dxaOrig="4440" w:dyaOrig="360">
          <v:shape id="_x0000_i1072" type="#_x0000_t75" style="width:246.75pt;height:20.25pt" o:ole="">
            <v:imagedata r:id="rId95" o:title=""/>
          </v:shape>
          <o:OLEObject Type="Embed" ProgID="Equation.DSMT4" ShapeID="_x0000_i1072" DrawAspect="Content" ObjectID="_1633099334" r:id="rId96"/>
        </w:object>
      </w:r>
      <w:r w:rsidR="008211D0">
        <w:rPr>
          <w:rFonts w:ascii="Times New Roman" w:hAnsi="Times New Roman" w:cs="Times New Roman"/>
          <w:sz w:val="28"/>
          <w:szCs w:val="28"/>
          <w:lang w:val="nl-NL"/>
        </w:rPr>
        <w:t>. Tìm m để ba đường thẳng trên đồng quy</w:t>
      </w:r>
    </w:p>
    <w:p w:rsidR="008211D0" w:rsidRPr="00E50E00" w:rsidRDefault="008211D0" w:rsidP="008211D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E50E00" w:rsidRDefault="00E50E00" w:rsidP="00E50E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Pr="008211D0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073" type="#_x0000_t75" style="width:138pt;height:22.5pt" o:ole="">
            <v:imagedata r:id="rId97" o:title=""/>
          </v:shape>
          <o:OLEObject Type="Embed" ProgID="Equation.DSMT4" ShapeID="_x0000_i1073" DrawAspect="Content" ObjectID="_1633099335" r:id="rId98"/>
        </w:object>
      </w:r>
    </w:p>
    <w:p w:rsidR="004E2946" w:rsidRDefault="00E50E00" w:rsidP="00E50E00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I vào </w:t>
      </w:r>
      <w:r w:rsidRPr="004E2946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74" type="#_x0000_t75" style="width:15.75pt;height:20.25pt" o:ole="">
            <v:imagedata r:id="rId85" o:title=""/>
          </v:shape>
          <o:OLEObject Type="Embed" ProgID="Equation.DSMT4" ShapeID="_x0000_i1074" DrawAspect="Content" ObjectID="_1633099336" r:id="rId99"/>
        </w:object>
      </w:r>
      <w:r w:rsidRPr="008211D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được </w:t>
      </w:r>
      <w:r w:rsidRPr="00E50E00">
        <w:rPr>
          <w:rFonts w:ascii="Times New Roman" w:hAnsi="Times New Roman" w:cs="Times New Roman"/>
          <w:position w:val="-12"/>
          <w:sz w:val="28"/>
          <w:szCs w:val="28"/>
        </w:rPr>
        <w:object w:dxaOrig="2700" w:dyaOrig="360">
          <v:shape id="_x0000_i1075" type="#_x0000_t75" style="width:150pt;height:20.25pt" o:ole="">
            <v:imagedata r:id="rId100" o:title=""/>
          </v:shape>
          <o:OLEObject Type="Embed" ProgID="Equation.DSMT4" ShapeID="_x0000_i1075" DrawAspect="Content" ObjectID="_1633099337" r:id="rId101"/>
        </w:object>
      </w:r>
    </w:p>
    <w:p w:rsidR="004E2946" w:rsidRPr="00A91558" w:rsidRDefault="00E50E00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Vậy không có giá trị nào của m thỏa mãn bài toán</w:t>
      </w:r>
    </w:p>
    <w:p w:rsidR="00D62B7E" w:rsidRPr="00A91558" w:rsidRDefault="00BC1EDA" w:rsidP="00BC1ED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1</w:t>
      </w:r>
      <w:r w:rsidR="00D62B7E"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E50E0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62B7E" w:rsidRPr="00E50E00">
        <w:rPr>
          <w:rFonts w:ascii="Times New Roman" w:hAnsi="Times New Roman" w:cs="Times New Roman"/>
          <w:sz w:val="28"/>
          <w:szCs w:val="28"/>
          <w:lang w:val="nl-NL"/>
        </w:rPr>
        <w:t>Cho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ba đường thẳng 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: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y = x – 2 ; 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: y = 2x – 3 ; 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: y = -x</w:t>
      </w:r>
    </w:p>
    <w:p w:rsidR="00D62B7E" w:rsidRPr="00A91558" w:rsidRDefault="00D62B7E" w:rsidP="00BC1ED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Chứng minh rằng ba đương thẳng trên đồng quy</w:t>
      </w:r>
    </w:p>
    <w:p w:rsidR="00D62B7E" w:rsidRPr="00A91558" w:rsidRDefault="00D62B7E" w:rsidP="00BC1ED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Tìm ma sao cho 4 đường thẳng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;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;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: y = mx + 1 đồng quy</w:t>
      </w:r>
    </w:p>
    <w:p w:rsidR="00D62B7E" w:rsidRPr="00E50E00" w:rsidRDefault="00D62B7E" w:rsidP="00E50E0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Gọi I là giao điểm của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suy ra tọa độ I là nghiệm của hệ phương trình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30"/>
          <w:sz w:val="28"/>
          <w:szCs w:val="28"/>
        </w:rPr>
        <w:object w:dxaOrig="3260" w:dyaOrig="720">
          <v:shape id="_x0000_i1076" type="#_x0000_t75" style="width:181.5pt;height:41.25pt" o:ole="">
            <v:imagedata r:id="rId102" o:title=""/>
          </v:shape>
          <o:OLEObject Type="Embed" ProgID="Equation.DSMT4" ShapeID="_x0000_i1076" DrawAspect="Content" ObjectID="_1633099338" r:id="rId103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Ta đi chứng minh I thuộc vào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Thật vậy thay tọa độ I ( 1;-1) vào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: y = -x ta được -1 = -1 ( đúng ).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Để 4 đường thẳng đồng quy thì I ( 1;-1) phải thuộc vào d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2500" w:dyaOrig="279">
          <v:shape id="_x0000_i1077" type="#_x0000_t75" style="width:139.5pt;height:15.75pt" o:ole="">
            <v:imagedata r:id="rId104" o:title=""/>
          </v:shape>
          <o:OLEObject Type="Embed" ProgID="Equation.DSMT4" ShapeID="_x0000_i1077" DrawAspect="Content" ObjectID="_1633099339" r:id="rId105"/>
        </w:object>
      </w:r>
    </w:p>
    <w:p w:rsidR="00D62B7E" w:rsidRPr="00A91558" w:rsidRDefault="00BC1EDA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2</w:t>
      </w:r>
      <w:r w:rsidR="00D62B7E"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ìm m để ba đường thẳng sau đồng quy</w:t>
      </w:r>
    </w:p>
    <w:p w:rsidR="00D62B7E" w:rsidRPr="00A91558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6100" w:dyaOrig="380">
          <v:shape id="_x0000_i1078" type="#_x0000_t75" style="width:340.5pt;height:21.75pt" o:ole="">
            <v:imagedata r:id="rId106" o:title=""/>
          </v:shape>
          <o:OLEObject Type="Embed" ProgID="Equation.DSMT4" ShapeID="_x0000_i1078" DrawAspect="Content" ObjectID="_1633099340" r:id="rId107"/>
        </w:object>
      </w:r>
    </w:p>
    <w:p w:rsidR="00D62B7E" w:rsidRPr="00A91558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4880" w:dyaOrig="360">
          <v:shape id="_x0000_i1079" type="#_x0000_t75" style="width:271.5pt;height:20.25pt" o:ole="">
            <v:imagedata r:id="rId108" o:title=""/>
          </v:shape>
          <o:OLEObject Type="Embed" ProgID="Equation.DSMT4" ShapeID="_x0000_i1079" DrawAspect="Content" ObjectID="_1633099341" r:id="rId109"/>
        </w:object>
      </w:r>
    </w:p>
    <w:p w:rsidR="00D62B7E" w:rsidRPr="00E50E00" w:rsidRDefault="00D62B7E" w:rsidP="00E50E0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Ta có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ắt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ại M (1;2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Để ba đường thẳng đồng quy thì M thuộc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80" type="#_x0000_t75" style="width:56.25pt;height:15.75pt" o:ole="">
            <v:imagedata r:id="rId110" o:title=""/>
          </v:shape>
          <o:OLEObject Type="Embed" ProgID="Equation.DSMT4" ShapeID="_x0000_i1080" DrawAspect="Content" ObjectID="_1633099342" r:id="rId111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hử lại với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81" type="#_x0000_t75" style="width:41.25pt;height:15.75pt" o:ole="">
            <v:imagedata r:id="rId112" o:title=""/>
          </v:shape>
          <o:OLEObject Type="Embed" ProgID="Equation.DSMT4" ShapeID="_x0000_i1081" DrawAspect="Content" ObjectID="_1633099343" r:id="rId113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thì ta được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không trùng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. Vậy  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82" type="#_x0000_t75" style="width:56.25pt;height:15.75pt" o:ole="">
            <v:imagedata r:id="rId110" o:title=""/>
          </v:shape>
          <o:OLEObject Type="Embed" ProgID="Equation.DSMT4" ShapeID="_x0000_i1082" DrawAspect="Content" ObjectID="_1633099344" r:id="rId114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83" type="#_x0000_t75" style="width:43.5pt;height:35.25pt" o:ole="">
            <v:imagedata r:id="rId115" o:title=""/>
          </v:shape>
          <o:OLEObject Type="Embed" ProgID="Equation.DSMT4" ShapeID="_x0000_i1083" DrawAspect="Content" ObjectID="_1633099345" r:id="rId116"/>
        </w:object>
      </w:r>
    </w:p>
    <w:p w:rsidR="00D62B7E" w:rsidRPr="00E50E00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E50E00"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4</w:t>
      </w: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Tính khoảng cách từ gốc tọa độ O đến một đường thẳng không đi qua O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ể tính khoảng cách từ O đến đường thẳng d ( Không đi qua O ) ta làm như sau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color w:val="FF0000"/>
          <w:sz w:val="28"/>
          <w:szCs w:val="28"/>
          <w:lang w:val="nl-NL"/>
        </w:rPr>
        <w:lastRenderedPageBreak/>
        <w:t>- Bước 1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ìm A, B lần lượt là giao điểm của d với Ox và Oy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color w:val="FF0000"/>
          <w:sz w:val="28"/>
          <w:szCs w:val="28"/>
          <w:lang w:val="nl-NL"/>
        </w:rPr>
        <w:t>- Bước 2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Gọi H là hình chiếu vuông góc của O trên d. Khi đó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960" w:dyaOrig="620">
          <v:shape id="_x0000_i1084" type="#_x0000_t75" style="width:108.75pt;height:35.25pt" o:ole="">
            <v:imagedata r:id="rId117" o:title=""/>
          </v:shape>
          <o:OLEObject Type="Embed" ProgID="Equation.DSMT4" ShapeID="_x0000_i1084" DrawAspect="Content" ObjectID="_1633099346" r:id="rId118"/>
        </w:object>
      </w:r>
    </w:p>
    <w:p w:rsidR="00D62B7E" w:rsidRPr="00E50E00" w:rsidRDefault="00BC1EDA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3</w:t>
      </w:r>
      <w:r w:rsidR="00D62B7E"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E50E00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62B7E" w:rsidRPr="00E50E00">
        <w:rPr>
          <w:rFonts w:ascii="Times New Roman" w:hAnsi="Times New Roman" w:cs="Times New Roman"/>
          <w:sz w:val="28"/>
          <w:szCs w:val="28"/>
          <w:lang w:val="nl-NL"/>
        </w:rPr>
        <w:t>Cho hàm số y = ax + b</w:t>
      </w:r>
    </w:p>
    <w:p w:rsidR="00D62B7E" w:rsidRPr="00A91558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Xác định a và b biết rằng đồ thị hàm số trên đi qua M ( 2;3)</w:t>
      </w:r>
    </w:p>
    <w:p w:rsidR="00D62B7E" w:rsidRPr="00A91558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Vẽ đồ thị hàm số vừa tìm được ở câu a</w:t>
      </w:r>
    </w:p>
    <w:p w:rsidR="00D62B7E" w:rsidRPr="00A91558" w:rsidRDefault="00D62B7E" w:rsidP="00E50E00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Tính khoảng cách từ gốc tọa độ đến đường thẳng tìm được ở câu a</w:t>
      </w:r>
    </w:p>
    <w:p w:rsidR="00D62B7E" w:rsidRPr="00E50E00" w:rsidRDefault="00D62B7E" w:rsidP="00E50E00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E50E0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M (2;3) thuộc đồ thị hàm số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2120" w:dyaOrig="320">
          <v:shape id="_x0000_i1085" type="#_x0000_t75" style="width:118.5pt;height:18pt" o:ole="">
            <v:imagedata r:id="rId119" o:title=""/>
          </v:shape>
          <o:OLEObject Type="Embed" ProgID="Equation.DSMT4" ShapeID="_x0000_i1085" DrawAspect="Content" ObjectID="_1633099347" r:id="rId120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>
            <wp:extent cx="7058660" cy="3314127"/>
            <wp:effectExtent l="19050" t="0" r="8890" b="0"/>
            <wp:docPr id="9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8660" cy="3314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Gọi H là hình chiếu của O lên đường thẳng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Xét tam giác OAB ( O = 90</w:t>
      </w:r>
      <w:r w:rsidRPr="00A9155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Ta có: </w:t>
      </w: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4900" w:dyaOrig="700">
          <v:shape id="_x0000_i1086" type="#_x0000_t75" style="width:273.75pt;height:39.75pt" o:ole="">
            <v:imagedata r:id="rId122" o:title=""/>
          </v:shape>
          <o:OLEObject Type="Embed" ProgID="Equation.DSMT4" ShapeID="_x0000_i1086" DrawAspect="Content" ObjectID="_1633099348" r:id="rId123"/>
        </w:object>
      </w:r>
    </w:p>
    <w:p w:rsidR="00D62B7E" w:rsidRPr="00A91558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4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rong hệ trục toạn đọ Oxy, cho đường thẳng d: y = 2x – 2 và điểm I ( 3;-2). Hãy tính khoảng cách: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2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Từ O đến d          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ab/>
        <w:t>b. Từ I đến d</w:t>
      </w:r>
    </w:p>
    <w:p w:rsidR="00D62B7E" w:rsidRPr="00B771EA" w:rsidRDefault="00D62B7E" w:rsidP="00B771EA">
      <w:pPr>
        <w:tabs>
          <w:tab w:val="left" w:pos="7423"/>
        </w:tabs>
        <w:spacing w:line="360" w:lineRule="auto"/>
        <w:jc w:val="center"/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B771EA" w:rsidRPr="00A91558" w:rsidRDefault="00B771EA" w:rsidP="00A91558">
      <w:pPr>
        <w:tabs>
          <w:tab w:val="left" w:pos="7423"/>
        </w:tabs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inline distT="0" distB="0" distL="0" distR="0" wp14:anchorId="6339132F" wp14:editId="1FA1D462">
            <wp:extent cx="5946321" cy="2634343"/>
            <wp:effectExtent l="19050" t="0" r="0" b="0"/>
            <wp:docPr id="10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5072" cy="263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Gọi A, B lần lượt là giao điểm của d với Ox và Oy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 ( 1;0) ; B (0;-2)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1740" w:dyaOrig="320">
          <v:shape id="_x0000_i1087" type="#_x0000_t75" style="width:96.75pt;height:18pt" o:ole="">
            <v:imagedata r:id="rId125" o:title=""/>
          </v:shape>
          <o:OLEObject Type="Embed" ProgID="Equation.DSMT4" ShapeID="_x0000_i1087" DrawAspect="Content" ObjectID="_1633099349" r:id="rId126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Gọi H là hình chiếu vuông góc của O trên d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8" type="#_x0000_t75" style="width:17.25pt;height:13.5pt" o:ole="">
            <v:imagedata r:id="rId127" o:title=""/>
          </v:shape>
          <o:OLEObject Type="Embed" ProgID="Equation.DSMT4" ShapeID="_x0000_i1088" DrawAspect="Content" ObjectID="_1633099350" r:id="rId128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OH là khoảng cách từ O đến d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200" w:dyaOrig="620">
          <v:shape id="_x0000_i1089" type="#_x0000_t75" style="width:178.5pt;height:35.25pt" o:ole="">
            <v:imagedata r:id="rId129" o:title=""/>
          </v:shape>
          <o:OLEObject Type="Embed" ProgID="Equation.DSMT4" ShapeID="_x0000_i1089" DrawAspect="Content" ObjectID="_1633099351" r:id="rId130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Qua I kẻ đường thẳng vuông góc với Ox, Oy. Cắt d lần lượt tại C (3;40 và B(0;-2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Gọi K là hình chiếu vuông góc của I trên d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0" type="#_x0000_t75" style="width:17.25pt;height:13.5pt" o:ole="">
            <v:imagedata r:id="rId127" o:title=""/>
          </v:shape>
          <o:OLEObject Type="Embed" ProgID="Equation.DSMT4" ShapeID="_x0000_i1090" DrawAspect="Content" ObjectID="_1633099352" r:id="rId13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IK là khoảng cách từ I đến d.</w:t>
      </w:r>
    </w:p>
    <w:p w:rsidR="00B771EA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Sử dụng công thức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040" w:dyaOrig="680">
          <v:shape id="_x0000_i1091" type="#_x0000_t75" style="width:169.5pt;height:38.25pt" o:ole="">
            <v:imagedata r:id="rId132" o:title=""/>
          </v:shape>
          <o:OLEObject Type="Embed" ProgID="Equation.DSMT4" ShapeID="_x0000_i1091" DrawAspect="Content" ObjectID="_1633099353" r:id="rId133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B771EA" w:rsidRPr="00B771EA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Bài 15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B771EA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771EA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B771EA" w:rsidRPr="00B771E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092" type="#_x0000_t75" style="width:79.5pt;height:18pt" o:ole="">
            <v:imagedata r:id="rId134" o:title=""/>
          </v:shape>
          <o:OLEObject Type="Embed" ProgID="Equation.DSMT4" ShapeID="_x0000_i1092" DrawAspect="Content" ObjectID="_1633099354" r:id="rId135"/>
        </w:object>
      </w:r>
      <w:r w:rsidR="00B771EA" w:rsidRPr="00B771EA">
        <w:rPr>
          <w:rFonts w:ascii="Times New Roman" w:hAnsi="Times New Roman" w:cs="Times New Roman"/>
          <w:sz w:val="28"/>
          <w:szCs w:val="28"/>
          <w:lang w:val="nl-NL"/>
        </w:rPr>
        <w:t xml:space="preserve"> và điểm </w:t>
      </w:r>
      <w:r w:rsidR="00B771EA" w:rsidRPr="00B771EA">
        <w:rPr>
          <w:rFonts w:ascii="Times New Roman" w:hAnsi="Times New Roman" w:cs="Times New Roman"/>
          <w:position w:val="-14"/>
          <w:sz w:val="28"/>
          <w:szCs w:val="28"/>
        </w:rPr>
        <w:object w:dxaOrig="1300" w:dyaOrig="400">
          <v:shape id="_x0000_i1093" type="#_x0000_t75" style="width:72.75pt;height:22.5pt" o:ole="">
            <v:imagedata r:id="rId136" o:title=""/>
          </v:shape>
          <o:OLEObject Type="Embed" ProgID="Equation.DSMT4" ShapeID="_x0000_i1093" DrawAspect="Content" ObjectID="_1633099355" r:id="rId137"/>
        </w:object>
      </w:r>
      <w:r w:rsidR="00B771EA" w:rsidRPr="00B771EA">
        <w:rPr>
          <w:rFonts w:ascii="Times New Roman" w:hAnsi="Times New Roman" w:cs="Times New Roman"/>
          <w:sz w:val="28"/>
          <w:szCs w:val="28"/>
          <w:lang w:val="nl-NL"/>
        </w:rPr>
        <w:t xml:space="preserve"> trên hệ trục tọa độ Oxy. </w:t>
      </w:r>
      <w:r w:rsidR="00B771EA">
        <w:rPr>
          <w:rFonts w:ascii="Times New Roman" w:hAnsi="Times New Roman" w:cs="Times New Roman"/>
          <w:sz w:val="28"/>
          <w:szCs w:val="28"/>
          <w:lang w:val="nl-NL"/>
        </w:rPr>
        <w:t>Hãy tính khoảng cách</w:t>
      </w:r>
    </w:p>
    <w:p w:rsidR="00B771EA" w:rsidRPr="00A91558" w:rsidRDefault="00B771E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7423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Từ O đế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n </w:t>
      </w:r>
      <w:r w:rsidRPr="00B771E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94" type="#_x0000_t75" style="width:12pt;height:15pt" o:ole="">
            <v:imagedata r:id="rId138" o:title=""/>
          </v:shape>
          <o:OLEObject Type="Embed" ProgID="Equation.DSMT4" ShapeID="_x0000_i1094" DrawAspect="Content" ObjectID="_1633099356" r:id="rId139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ab/>
        <w:t>b. Từ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M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ế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n </w:t>
      </w:r>
      <w:r w:rsidRPr="00B771E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95" type="#_x0000_t75" style="width:12pt;height:15pt" o:ole="">
            <v:imagedata r:id="rId138" o:title=""/>
          </v:shape>
          <o:OLEObject Type="Embed" ProgID="Equation.DSMT4" ShapeID="_x0000_i1095" DrawAspect="Content" ObjectID="_1633099357" r:id="rId14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B771EA" w:rsidRPr="00B771EA" w:rsidRDefault="00B771EA" w:rsidP="00B771EA">
      <w:pPr>
        <w:tabs>
          <w:tab w:val="left" w:pos="7423"/>
        </w:tabs>
        <w:spacing w:line="360" w:lineRule="auto"/>
        <w:jc w:val="center"/>
        <w:rPr>
          <w:rFonts w:ascii="Times New Roman" w:hAnsi="Times New Roman" w:cs="Times New Roman"/>
          <w:noProof/>
          <w:color w:val="FF0000"/>
          <w:sz w:val="28"/>
          <w:szCs w:val="28"/>
          <w:lang w:val="vi-VN" w:eastAsia="vi-VN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i</w:t>
      </w:r>
    </w:p>
    <w:p w:rsidR="00B771EA" w:rsidRDefault="00B771EA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a tính được khoảng các từ O đến </w:t>
      </w:r>
      <w:r w:rsidRPr="00B771E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96" type="#_x0000_t75" style="width:12pt;height:15pt" o:ole="">
            <v:imagedata r:id="rId138" o:title=""/>
          </v:shape>
          <o:OLEObject Type="Embed" ProgID="Equation.DSMT4" ShapeID="_x0000_i1096" DrawAspect="Content" ObjectID="_1633099358" r:id="rId141"/>
        </w:object>
      </w:r>
      <w:r w:rsidRPr="00B771EA">
        <w:rPr>
          <w:rFonts w:ascii="Times New Roman" w:hAnsi="Times New Roman" w:cs="Times New Roman"/>
          <w:sz w:val="28"/>
          <w:szCs w:val="28"/>
          <w:lang w:val="vi-VN"/>
        </w:rPr>
        <w:t xml:space="preserve"> là: </w:t>
      </w:r>
      <w:r w:rsidRPr="00B771EA">
        <w:rPr>
          <w:rFonts w:ascii="Times New Roman" w:hAnsi="Times New Roman" w:cs="Times New Roman"/>
          <w:position w:val="-24"/>
          <w:sz w:val="28"/>
          <w:szCs w:val="28"/>
        </w:rPr>
        <w:object w:dxaOrig="400" w:dyaOrig="680">
          <v:shape id="_x0000_i1097" type="#_x0000_t75" style="width:22.5pt;height:38.25pt" o:ole="">
            <v:imagedata r:id="rId142" o:title=""/>
          </v:shape>
          <o:OLEObject Type="Embed" ProgID="Equation.DSMT4" ShapeID="_x0000_i1097" DrawAspect="Content" ObjectID="_1633099359" r:id="rId143"/>
        </w:object>
      </w:r>
    </w:p>
    <w:p w:rsidR="00B771EA" w:rsidRPr="00EF557F" w:rsidRDefault="00B771EA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a tính được khoảng các từ M đến </w:t>
      </w:r>
      <w:r w:rsidRPr="00B771EA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98" type="#_x0000_t75" style="width:12pt;height:15pt" o:ole="">
            <v:imagedata r:id="rId138" o:title=""/>
          </v:shape>
          <o:OLEObject Type="Embed" ProgID="Equation.DSMT4" ShapeID="_x0000_i1098" DrawAspect="Content" ObjectID="_1633099360" r:id="rId144"/>
        </w:object>
      </w:r>
      <w:r w:rsidRPr="00B771EA">
        <w:rPr>
          <w:rFonts w:ascii="Times New Roman" w:hAnsi="Times New Roman" w:cs="Times New Roman"/>
          <w:sz w:val="28"/>
          <w:szCs w:val="28"/>
          <w:lang w:val="vi-VN"/>
        </w:rPr>
        <w:t xml:space="preserve"> là: </w:t>
      </w:r>
      <w:r w:rsidRPr="00B771EA">
        <w:rPr>
          <w:rFonts w:ascii="Times New Roman" w:hAnsi="Times New Roman" w:cs="Times New Roman"/>
          <w:position w:val="-24"/>
          <w:sz w:val="28"/>
          <w:szCs w:val="28"/>
        </w:rPr>
        <w:object w:dxaOrig="520" w:dyaOrig="680">
          <v:shape id="_x0000_i1099" type="#_x0000_t75" style="width:29.25pt;height:38.25pt" o:ole="">
            <v:imagedata r:id="rId145" o:title=""/>
          </v:shape>
          <o:OLEObject Type="Embed" ProgID="Equation.DSMT4" ShapeID="_x0000_i1099" DrawAspect="Content" ObjectID="_1633099361" r:id="rId146"/>
        </w:object>
      </w:r>
    </w:p>
    <w:p w:rsidR="00D62B7E" w:rsidRPr="00B771EA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5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: </w:t>
      </w:r>
      <w:r w:rsidRPr="00B771E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ìm điểm cố định mà hàm số luôn đi qua phụ thuộc vào tham số m</w:t>
      </w:r>
    </w:p>
    <w:p w:rsidR="00D62B7E" w:rsidRPr="00B771EA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i: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. Khái niệm điểm cố định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iểm M ( 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;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 là điểm cố định của (d): y = ax +b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( a, b phụ thuộc vào tham số m , a ≠ 0) khi và chỉ khi điểm M luôn thuộc (d) với mọi điều kiện của tham số m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Hoặc tương đương với điều kiện: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= a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+ b với mọi điều kiện của tham số.</w:t>
      </w:r>
    </w:p>
    <w:p w:rsidR="00D62B7E" w:rsidRPr="00B771EA" w:rsidRDefault="00D62B7E" w:rsidP="00A91558">
      <w:pPr>
        <w:spacing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. Cách tìm điểm cố định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Gọi I ( 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;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 là điểm cố định của d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1820" w:dyaOrig="360">
          <v:shape id="_x0000_i1100" type="#_x0000_t75" style="width:101.25pt;height:20.25pt" o:ole="">
            <v:imagedata r:id="rId147" o:title=""/>
          </v:shape>
          <o:OLEObject Type="Embed" ProgID="Equation.DSMT4" ShapeID="_x0000_i1100" DrawAspect="Content" ObjectID="_1633099362" r:id="rId148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Biến đổi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101" type="#_x0000_t75" style="width:66.75pt;height:20.25pt" o:ole="">
            <v:imagedata r:id="rId149" o:title=""/>
          </v:shape>
          <o:OLEObject Type="Embed" ProgID="Equation.DSMT4" ShapeID="_x0000_i1101" DrawAspect="Content" ObjectID="_1633099363" r:id="rId150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về dạng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2560" w:dyaOrig="360">
          <v:shape id="_x0000_i1102" type="#_x0000_t75" style="width:143.25pt;height:20.25pt" o:ole="">
            <v:imagedata r:id="rId151" o:title=""/>
          </v:shape>
          <o:OLEObject Type="Embed" ProgID="Equation.DSMT4" ShapeID="_x0000_i1102" DrawAspect="Content" ObjectID="_1633099364" r:id="rId152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3920" w:dyaOrig="380">
          <v:shape id="_x0000_i1103" type="#_x0000_t75" style="width:218.25pt;height:21.75pt" o:ole="">
            <v:imagedata r:id="rId153" o:title=""/>
          </v:shape>
          <o:OLEObject Type="Embed" ProgID="Equation.DSMT4" ShapeID="_x0000_i1103" DrawAspect="Content" ObjectID="_1633099365" r:id="rId154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+) Ta có: </w:t>
      </w: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4599" w:dyaOrig="760">
          <v:shape id="_x0000_i1104" type="#_x0000_t75" style="width:256.5pt;height:42.75pt" o:ole="">
            <v:imagedata r:id="rId155" o:title=""/>
          </v:shape>
          <o:OLEObject Type="Embed" ProgID="Equation.DSMT4" ShapeID="_x0000_i1104" DrawAspect="Content" ObjectID="_1633099366" r:id="rId156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+)Ta có:  </w:t>
      </w:r>
      <w:r w:rsidRPr="00A91558">
        <w:rPr>
          <w:rFonts w:ascii="Times New Roman" w:hAnsi="Times New Roman" w:cs="Times New Roman"/>
          <w:position w:val="-50"/>
          <w:sz w:val="28"/>
          <w:szCs w:val="28"/>
        </w:rPr>
        <w:object w:dxaOrig="5960" w:dyaOrig="1120">
          <v:shape id="_x0000_i1105" type="#_x0000_t75" style="width:332.25pt;height:63.75pt" o:ole="">
            <v:imagedata r:id="rId157" o:title=""/>
          </v:shape>
          <o:OLEObject Type="Embed" ProgID="Equation.DSMT4" ShapeID="_x0000_i1105" DrawAspect="Content" ObjectID="_1633099367" r:id="rId158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Từ đó tìm được: 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rồi kết luận.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3. Chú ý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ách tính khoảng cách từ A ( 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;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 đến B ( 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;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 trên hệ trục tọa độ Oxy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14"/>
          <w:sz w:val="28"/>
          <w:szCs w:val="28"/>
        </w:rPr>
        <w:object w:dxaOrig="2820" w:dyaOrig="460">
          <v:shape id="_x0000_i1106" type="#_x0000_t75" style="width:157.5pt;height:25.5pt" o:ole="">
            <v:imagedata r:id="rId159" o:title=""/>
          </v:shape>
          <o:OLEObject Type="Embed" ProgID="Equation.DSMT4" ShapeID="_x0000_i1106" DrawAspect="Content" ObjectID="_1633099368" r:id="rId160"/>
        </w:object>
      </w:r>
    </w:p>
    <w:p w:rsidR="00D62B7E" w:rsidRPr="00B771EA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6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B771E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Chứng minh điểm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107" type="#_x0000_t75" style="width:48.75pt;height:35.25pt" o:ole="">
            <v:imagedata r:id="rId161" o:title=""/>
          </v:shape>
          <o:OLEObject Type="Embed" ProgID="Equation.DSMT4" ShapeID="_x0000_i1107" DrawAspect="Content" ObjectID="_1633099369" r:id="rId162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là điểm cố định mà đường thẳng  (d) 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108" type="#_x0000_t75" style="width:117.75pt;height:35.25pt" o:ole="">
            <v:imagedata r:id="rId163" o:title=""/>
          </v:shape>
          <o:OLEObject Type="Embed" ProgID="Equation.DSMT4" ShapeID="_x0000_i1108" DrawAspect="Content" ObjectID="_1633099370" r:id="rId16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luôn đi qua với mọi giá trị của tham số m.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Cho đường thẳng d: y = (2m+1)x + m – 2 với m là tham số. Tìm điểm cố định mà (d) luôn đi qua với mọi m.</w:t>
      </w:r>
    </w:p>
    <w:p w:rsidR="00D62B7E" w:rsidRPr="00B771EA" w:rsidRDefault="00D62B7E" w:rsidP="00B771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Thay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109" type="#_x0000_t75" style="width:74.25pt;height:35.25pt" o:ole="">
            <v:imagedata r:id="rId165" o:title=""/>
          </v:shape>
          <o:OLEObject Type="Embed" ProgID="Equation.DSMT4" ShapeID="_x0000_i1109" DrawAspect="Content" ObjectID="_1633099371" r:id="rId166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vào (d) thấy luôn thỏa mãn với mọi m, ta được    (đpcm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Gọi I (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;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 là điểm cố định của d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9180" w:dyaOrig="760">
          <v:shape id="_x0000_i1110" type="#_x0000_t75" style="width:513.75pt;height:42.75pt" o:ole="">
            <v:imagedata r:id="rId167" o:title=""/>
          </v:shape>
          <o:OLEObject Type="Embed" ProgID="Equation.DSMT4" ShapeID="_x0000_i1110" DrawAspect="Content" ObjectID="_1633099372" r:id="rId168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Là điểm cố định mà đường thẳng luôn đi qua.</w:t>
      </w:r>
    </w:p>
    <w:p w:rsidR="00D62B7E" w:rsidRPr="00B771EA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7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B771E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Cho đường thẳng</w:t>
      </w:r>
      <w:r w:rsidR="00B771E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771EA" w:rsidRPr="00B771EA">
        <w:rPr>
          <w:rFonts w:ascii="Times New Roman" w:hAnsi="Times New Roman" w:cs="Times New Roman"/>
          <w:position w:val="-14"/>
          <w:sz w:val="28"/>
          <w:szCs w:val="28"/>
        </w:rPr>
        <w:object w:dxaOrig="2439" w:dyaOrig="400">
          <v:shape id="_x0000_i1111" type="#_x0000_t75" style="width:136.5pt;height:22.5pt" o:ole="">
            <v:imagedata r:id="rId169" o:title=""/>
          </v:shape>
          <o:OLEObject Type="Embed" ProgID="Equation.DSMT4" ShapeID="_x0000_i1111" DrawAspect="Content" ObjectID="_1633099373" r:id="rId170"/>
        </w:object>
      </w:r>
      <w:r w:rsidR="00B771EA" w:rsidRPr="00B771E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với tham số m. Điểm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112" type="#_x0000_t75" style="width:54.75pt;height:35.25pt" o:ole="">
            <v:imagedata r:id="rId171" o:title=""/>
          </v:shape>
          <o:OLEObject Type="Embed" ProgID="Equation.DSMT4" ShapeID="_x0000_i1112" DrawAspect="Content" ObjectID="_1633099374" r:id="rId172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ó là điểm mà d luôn đi qua với mọi m hay không?</w:t>
      </w:r>
    </w:p>
    <w:p w:rsidR="00D62B7E" w:rsidRPr="00A91558" w:rsidRDefault="00D62B7E" w:rsidP="00B771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b. Chứng minh đường thẳng </w:t>
      </w:r>
      <w:r w:rsidR="00B771EA" w:rsidRPr="00B771EA">
        <w:rPr>
          <w:rFonts w:ascii="Times New Roman" w:hAnsi="Times New Roman" w:cs="Times New Roman"/>
          <w:position w:val="-14"/>
          <w:sz w:val="28"/>
          <w:szCs w:val="28"/>
        </w:rPr>
        <w:object w:dxaOrig="2420" w:dyaOrig="400">
          <v:shape id="_x0000_i1113" type="#_x0000_t75" style="width:135pt;height:22.5pt" o:ole="">
            <v:imagedata r:id="rId173" o:title=""/>
          </v:shape>
          <o:OLEObject Type="Embed" ProgID="Equation.DSMT4" ShapeID="_x0000_i1113" DrawAspect="Content" ObjectID="_1633099375" r:id="rId17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luôn đi qua điểm cố định với mọi giá trị của tham số m.</w:t>
      </w:r>
      <w:r w:rsidR="00B771E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2B7E" w:rsidRPr="00B771EA" w:rsidRDefault="00D62B7E" w:rsidP="00B771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Thay tọa độ K vào (d) không thỏa mãn. Vậy K không là điểm cố định của (d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Tìm được ( -3 ; 7 ) là điểm cố định đường thẳng luôn đi qua.</w:t>
      </w:r>
    </w:p>
    <w:p w:rsidR="00D62B7E" w:rsidRPr="00A91558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8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ho hai đường thẳng (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): y = 4mx – ( m + 5) với m ≠ 0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: y = (3m</w:t>
      </w:r>
      <w:r w:rsidRPr="00A9155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+ 1)x + m</w:t>
      </w:r>
      <w:r w:rsidRPr="00A9155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- 4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Chứng minh rằng: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 đi qua điểm A cố định, (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) đi qua điểm B cố định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Tính khoảng cách AB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Tìm m để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song song với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D62B7E" w:rsidRPr="00B771EA" w:rsidRDefault="00D62B7E" w:rsidP="00B771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Giả sử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i qua điểm A(x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; y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0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) cố định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2540" w:dyaOrig="360">
          <v:shape id="_x0000_i1114" type="#_x0000_t75" style="width:142.5pt;height:19.5pt" o:ole="">
            <v:imagedata r:id="rId175" o:title=""/>
          </v:shape>
          <o:OLEObject Type="Embed" ProgID="Equation.DSMT4" ShapeID="_x0000_i1114" DrawAspect="Content" ObjectID="_1633099376" r:id="rId176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4740" w:dyaOrig="760">
          <v:shape id="_x0000_i1115" type="#_x0000_t75" style="width:264.75pt;height:42.75pt" o:ole="">
            <v:imagedata r:id="rId177" o:title=""/>
          </v:shape>
          <o:OLEObject Type="Embed" ProgID="Equation.DSMT4" ShapeID="_x0000_i1115" DrawAspect="Content" ObjectID="_1633099377" r:id="rId178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, tương tự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16" type="#_x0000_t75" style="width:66.75pt;height:34.5pt" o:ole="">
            <v:imagedata r:id="rId179" o:title=""/>
          </v:shape>
          <o:OLEObject Type="Embed" ProgID="Equation.DSMT4" ShapeID="_x0000_i1116" DrawAspect="Content" ObjectID="_1633099378" r:id="rId180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A91558">
        <w:rPr>
          <w:rFonts w:ascii="Times New Roman" w:hAnsi="Times New Roman" w:cs="Times New Roman"/>
          <w:position w:val="-14"/>
          <w:sz w:val="28"/>
          <w:szCs w:val="28"/>
          <w:lang w:val="nl-NL"/>
        </w:rPr>
        <w:t xml:space="preserve"> </w:t>
      </w:r>
      <w:r w:rsidRPr="00A91558">
        <w:rPr>
          <w:rFonts w:ascii="Times New Roman" w:hAnsi="Times New Roman" w:cs="Times New Roman"/>
          <w:position w:val="-26"/>
          <w:sz w:val="28"/>
          <w:szCs w:val="28"/>
        </w:rPr>
        <w:object w:dxaOrig="3600" w:dyaOrig="700">
          <v:shape id="_x0000_i1117" type="#_x0000_t75" style="width:201.75pt;height:39.75pt" o:ole="">
            <v:imagedata r:id="rId181" o:title=""/>
          </v:shape>
          <o:OLEObject Type="Embed" ProgID="Equation.DSMT4" ShapeID="_x0000_i1117" DrawAspect="Content" ObjectID="_1633099379" r:id="rId182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A91558">
        <w:rPr>
          <w:rFonts w:ascii="Times New Roman" w:hAnsi="Times New Roman" w:cs="Times New Roman"/>
          <w:position w:val="-34"/>
          <w:sz w:val="28"/>
          <w:szCs w:val="28"/>
        </w:rPr>
        <w:object w:dxaOrig="5220" w:dyaOrig="800">
          <v:shape id="_x0000_i1118" type="#_x0000_t75" style="width:291.75pt;height:44.25pt" o:ole="">
            <v:imagedata r:id="rId183" o:title=""/>
          </v:shape>
          <o:OLEObject Type="Embed" ProgID="Equation.DSMT4" ShapeID="_x0000_i1118" DrawAspect="Content" ObjectID="_1633099380" r:id="rId184"/>
        </w:object>
      </w:r>
    </w:p>
    <w:p w:rsidR="00D62B7E" w:rsidRPr="00A91558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9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B771EA">
        <w:rPr>
          <w:rFonts w:ascii="Times New Roman" w:hAnsi="Times New Roman" w:cs="Times New Roman"/>
          <w:sz w:val="28"/>
          <w:szCs w:val="28"/>
          <w:lang w:val="nl-NL"/>
        </w:rPr>
        <w:t xml:space="preserve"> Cho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ba đường thẳng: (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): y = (m</w:t>
      </w:r>
      <w:r w:rsidR="00D62B7E" w:rsidRPr="00A9155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-1)x – m</w:t>
      </w:r>
      <w:r w:rsidR="00D62B7E" w:rsidRPr="00A91558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+3 ; (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): y = x + 5 ; (d</w:t>
      </w:r>
      <w:r w:rsidR="00D62B7E"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>): y = -x+1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Chứng minh rằng với mọi m thì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luôn đi qua điểm cố định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Với giá trị nào của m thì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song song với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D62B7E" w:rsidRPr="00A91558" w:rsidRDefault="00D62B7E" w:rsidP="00B771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>c. CMR: Nếu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//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hì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uông góc với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D62B7E" w:rsidRPr="00A91558" w:rsidRDefault="00D62B7E" w:rsidP="00B771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d. Với giá trị nào của m thì ba đường thẳng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,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ồng quy.</w:t>
      </w:r>
    </w:p>
    <w:p w:rsidR="00D62B7E" w:rsidRPr="00B771EA" w:rsidRDefault="00D62B7E" w:rsidP="00B771EA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luôn đi qua I(1;2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1939" w:dyaOrig="400">
          <v:shape id="_x0000_i1119" type="#_x0000_t75" style="width:108pt;height:22.5pt" o:ole="">
            <v:imagedata r:id="rId185" o:title=""/>
          </v:shape>
          <o:OLEObject Type="Embed" ProgID="Equation.DSMT4" ShapeID="_x0000_i1119" DrawAspect="Content" ObjectID="_1633099381" r:id="rId186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. Nếu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//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thì m = 0 </w:t>
      </w: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2799" w:dyaOrig="760">
          <v:shape id="_x0000_i1120" type="#_x0000_t75" style="width:156.75pt;height:42.75pt" o:ole="">
            <v:imagedata r:id="rId187" o:title=""/>
          </v:shape>
          <o:OLEObject Type="Embed" ProgID="Equation.DSMT4" ShapeID="_x0000_i1120" DrawAspect="Content" ObjectID="_1633099382" r:id="rId188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d.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và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ắt nhau tại I(-2;3)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a đường thẳng đồng quy khi I thuộc d</w:t>
      </w:r>
      <w:r w:rsidRPr="00A91558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260" w:dyaOrig="680">
          <v:shape id="_x0000_i1121" type="#_x0000_t75" style="width:70.5pt;height:37.5pt" o:ole="">
            <v:imagedata r:id="rId189" o:title=""/>
          </v:shape>
          <o:OLEObject Type="Embed" ProgID="Equation.DSMT4" ShapeID="_x0000_i1121" DrawAspect="Content" ObjectID="_1633099383" r:id="rId190"/>
        </w:object>
      </w:r>
    </w:p>
    <w:p w:rsidR="00D62B7E" w:rsidRPr="00B771EA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Dạ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ng 6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 Tìm tham số m sao cho khoảng cách từ gốc tọa độ đến đường thẳng cho trước là lớn nhấ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t</w:t>
      </w:r>
    </w:p>
    <w:p w:rsidR="00D62B7E" w:rsidRPr="00B771EA" w:rsidRDefault="00D62B7E" w:rsidP="00A91558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giả</w:t>
      </w:r>
      <w:r w:rsidR="00B771EA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Cho đường thẳng d: y = ax + b phụ thuộc tham số m. Muốn tìm m để khoảng cách từ O đến d là lớn nhất, ta có thể làm theo một trong hai cách sau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Phương pháp hình học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Gọi A, B lần lượt là giao điểm của d với Ox và Oy; H là hình chiếu vuông góc của O trên d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- Ta có khoảng cách từ O đến d là OH và được tính bởi công thức sau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122" type="#_x0000_t75" style="width:110.25pt;height:35.25pt" o:ole="">
            <v:imagedata r:id="rId191" o:title=""/>
          </v:shape>
          <o:OLEObject Type="Embed" ProgID="Equation.DSMT4" ShapeID="_x0000_i1122" DrawAspect="Content" ObjectID="_1633099384" r:id="rId192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Từ đó tìm điều kiện của m để OH đạt giá trị lớn nhất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2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Dùng phương pháp điểm cố định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- Tìm được I là điểm cố định mà d luôn di qua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- Gọi H là hình chiếu vuông góc của O trên d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2160" w:dyaOrig="320">
          <v:shape id="_x0000_i1123" type="#_x0000_t75" style="width:120.75pt;height:18pt" o:ole="">
            <v:imagedata r:id="rId193" o:title=""/>
          </v:shape>
          <o:OLEObject Type="Embed" ProgID="Equation.DSMT4" ShapeID="_x0000_i1123" DrawAspect="Content" ObjectID="_1633099385" r:id="rId194"/>
        </w:object>
      </w:r>
    </w:p>
    <w:p w:rsidR="00D62B7E" w:rsidRPr="00A91558" w:rsidRDefault="00B771EA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240" behindDoc="0" locked="0" layoutInCell="1" allowOverlap="1" wp14:anchorId="53C037D1" wp14:editId="102A2CB0">
            <wp:simplePos x="0" y="0"/>
            <wp:positionH relativeFrom="column">
              <wp:posOffset>1850390</wp:posOffset>
            </wp:positionH>
            <wp:positionV relativeFrom="paragraph">
              <wp:posOffset>470535</wp:posOffset>
            </wp:positionV>
            <wp:extent cx="2874010" cy="2035810"/>
            <wp:effectExtent l="0" t="0" r="0" b="0"/>
            <wp:wrapSquare wrapText="bothSides"/>
            <wp:docPr id="11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- Ta có: </w:t>
      </w:r>
      <w:r w:rsidR="00D62B7E" w:rsidRPr="00A91558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124" type="#_x0000_t75" style="width:84.75pt;height:20.25pt" o:ole="">
            <v:imagedata r:id="rId196" o:title=""/>
          </v:shape>
          <o:OLEObject Type="Embed" ProgID="Equation.DSMT4" ShapeID="_x0000_i1124" DrawAspect="Content" ObjectID="_1633099386" r:id="rId197"/>
        </w:objec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d là đường thẳng qua I và vuông góc với OI. Từ đó tìm được tham số m.   </w:t>
      </w:r>
    </w:p>
    <w:p w:rsidR="00D62B7E" w:rsidRPr="00A91558" w:rsidRDefault="00D62B7E" w:rsidP="00A91558">
      <w:pPr>
        <w:tabs>
          <w:tab w:val="left" w:pos="768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B771EA" w:rsidRDefault="00B771EA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B771EA" w:rsidRDefault="00B771EA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D62B7E" w:rsidRPr="00A91558" w:rsidRDefault="00BC1EDA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0</w:t>
      </w:r>
      <w:r w:rsidR="00D62B7E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D62B7E" w:rsidRPr="00B771EA">
        <w:rPr>
          <w:rFonts w:ascii="Times New Roman" w:hAnsi="Times New Roman" w:cs="Times New Roman"/>
          <w:sz w:val="28"/>
          <w:szCs w:val="28"/>
          <w:lang w:val="nl-NL"/>
        </w:rPr>
        <w:t>Cho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ường thẳng d: y = mx – 2m – 1 với m là tham số. Tìm m sao cho khoảng cách từ O đến d đạt giá trị</w:t>
      </w:r>
    </w:p>
    <w:p w:rsidR="00D62B7E" w:rsidRPr="00A91558" w:rsidRDefault="00D62B7E" w:rsidP="00B771E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nhỏ nhất                                                b. Lớn nhất</w:t>
      </w:r>
    </w:p>
    <w:p w:rsidR="00D62B7E" w:rsidRPr="00B771EA" w:rsidRDefault="00D62B7E" w:rsidP="00B771EA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 w:rsid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a. Khoảng cách từ O đến d nhỏ nhất bằng 0 khi O thuộc vào (d). Từ đó tìm được m =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25" type="#_x0000_t75" style="width:18.75pt;height:35.25pt" o:ole="">
            <v:imagedata r:id="rId198" o:title=""/>
          </v:shape>
          <o:OLEObject Type="Embed" ProgID="Equation.DSMT4" ShapeID="_x0000_i1125" DrawAspect="Content" ObjectID="_1633099387" r:id="rId199"/>
        </w:object>
      </w:r>
    </w:p>
    <w:p w:rsidR="00D62B7E" w:rsidRPr="00A91558" w:rsidRDefault="00D62B7E" w:rsidP="00A91558">
      <w:pPr>
        <w:tabs>
          <w:tab w:val="left" w:pos="879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783D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ách 1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Xét hai trường hợp</w:t>
      </w:r>
    </w:p>
    <w:p w:rsidR="00D62B7E" w:rsidRPr="00A91558" w:rsidRDefault="00D62B7E" w:rsidP="00A91558">
      <w:pPr>
        <w:tabs>
          <w:tab w:val="left" w:pos="879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Trường hợp 1</w:t>
      </w:r>
      <w:r w:rsidRPr="00783DA2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Nếu m = 0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126" type="#_x0000_t75" style="width:85.5pt;height:18pt" o:ole="">
            <v:imagedata r:id="rId200" o:title=""/>
          </v:shape>
          <o:OLEObject Type="Embed" ProgID="Equation.DSMT4" ShapeID="_x0000_i1126" DrawAspect="Content" ObjectID="_1633099388" r:id="rId20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khoảng cách từ O đến (d) bằng 1</w:t>
      </w:r>
    </w:p>
    <w:p w:rsidR="00D62B7E" w:rsidRPr="00A91558" w:rsidRDefault="00D62B7E" w:rsidP="00A91558">
      <w:pPr>
        <w:tabs>
          <w:tab w:val="left" w:pos="879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color w:val="FF0000"/>
          <w:sz w:val="28"/>
          <w:szCs w:val="28"/>
          <w:u w:val="single"/>
          <w:lang w:val="nl-NL"/>
        </w:rPr>
        <w:t>Trường hợp 2</w:t>
      </w:r>
      <w:r w:rsidRPr="00783DA2">
        <w:rPr>
          <w:rFonts w:ascii="Times New Roman" w:hAnsi="Times New Roman" w:cs="Times New Roman"/>
          <w:color w:val="FF0000"/>
          <w:sz w:val="28"/>
          <w:szCs w:val="28"/>
          <w:lang w:val="nl-NL"/>
        </w:rPr>
        <w:t>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Nếu m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27" type="#_x0000_t75" style="width:48pt;height:15.75pt" o:ole="">
            <v:imagedata r:id="rId202" o:title=""/>
          </v:shape>
          <o:OLEObject Type="Embed" ProgID="Equation.DSMT4" ShapeID="_x0000_i1127" DrawAspect="Content" ObjectID="_1633099389" r:id="rId203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cắt hai trục Ox, Oy lần lượt tại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128" type="#_x0000_t75" style="width:144.75pt;height:35.25pt" o:ole="">
            <v:imagedata r:id="rId204" o:title=""/>
          </v:shape>
          <o:OLEObject Type="Embed" ProgID="Equation.DSMT4" ShapeID="_x0000_i1128" DrawAspect="Content" ObjectID="_1633099390" r:id="rId205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Gọi H là hình chiếu vuông góc của O lên d.</w:t>
      </w:r>
    </w:p>
    <w:p w:rsidR="00D62B7E" w:rsidRPr="00A91558" w:rsidRDefault="00D62B7E" w:rsidP="00A91558">
      <w:pPr>
        <w:tabs>
          <w:tab w:val="left" w:pos="8794"/>
        </w:tabs>
        <w:spacing w:line="360" w:lineRule="auto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ừ 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3900" w:dyaOrig="660">
          <v:shape id="_x0000_i1129" type="#_x0000_t75" style="width:217.5pt;height:37.5pt" o:ole="">
            <v:imagedata r:id="rId206" o:title=""/>
          </v:shape>
          <o:OLEObject Type="Embed" ProgID="Equation.DSMT4" ShapeID="_x0000_i1129" DrawAspect="Content" ObjectID="_1633099391" r:id="rId207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a lại có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4360" w:dyaOrig="660">
          <v:shape id="_x0000_i1130" type="#_x0000_t75" style="width:243.75pt;height:37.5pt" o:ole="">
            <v:imagedata r:id="rId208" o:title=""/>
          </v:shape>
          <o:OLEObject Type="Embed" ProgID="Equation.DSMT4" ShapeID="_x0000_i1130" DrawAspect="Content" ObjectID="_1633099392" r:id="rId209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Kết hợp các trường hợp 1 và 2, ta được:</w:t>
      </w:r>
      <w:r w:rsidRPr="00A91558">
        <w:rPr>
          <w:rFonts w:ascii="Times New Roman" w:hAnsi="Times New Roman" w:cs="Times New Roman"/>
          <w:position w:val="-24"/>
          <w:sz w:val="28"/>
          <w:szCs w:val="28"/>
          <w:lang w:val="nl-NL"/>
        </w:rPr>
        <w:t xml:space="preserve">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2160" w:dyaOrig="400">
          <v:shape id="_x0000_i1131" type="#_x0000_t75" style="width:120.75pt;height:22.5pt" o:ole="">
            <v:imagedata r:id="rId210" o:title=""/>
          </v:shape>
          <o:OLEObject Type="Embed" ProgID="Equation.DSMT4" ShapeID="_x0000_i1131" DrawAspect="Content" ObjectID="_1633099393" r:id="rId21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Cách 2: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Gọi I là điểm cố định của d. Ta tìm được I ( 2;-1)</w:t>
      </w:r>
    </w:p>
    <w:p w:rsidR="00D62B7E" w:rsidRPr="00EF557F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Với mỗi m, gọi H là hình chiếu vuông góc của O trên d </w:t>
      </w:r>
      <w:r w:rsidRPr="00A91558">
        <w:rPr>
          <w:rFonts w:ascii="Times New Roman" w:hAnsi="Times New Roman" w:cs="Times New Roman"/>
          <w:position w:val="-12"/>
          <w:sz w:val="28"/>
          <w:szCs w:val="28"/>
        </w:rPr>
        <w:object w:dxaOrig="5539" w:dyaOrig="400">
          <v:shape id="_x0000_i1132" type="#_x0000_t75" style="width:309pt;height:22.5pt" o:ole="">
            <v:imagedata r:id="rId212" o:title=""/>
          </v:shape>
          <o:OLEObject Type="Embed" ProgID="Equation.DSMT4" ShapeID="_x0000_i1132" DrawAspect="Content" ObjectID="_1633099394" r:id="rId213"/>
        </w:object>
      </w:r>
    </w:p>
    <w:p w:rsidR="00783DA2" w:rsidRPr="00A91558" w:rsidRDefault="00BC1EDA" w:rsidP="00783DA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Bài </w:t>
      </w:r>
      <w:r w:rsidR="00783DA2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1</w:t>
      </w:r>
      <w:r w:rsidR="00783DA2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783DA2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783DA2">
        <w:rPr>
          <w:rFonts w:ascii="Times New Roman" w:hAnsi="Times New Roman" w:cs="Times New Roman"/>
          <w:sz w:val="28"/>
          <w:szCs w:val="28"/>
          <w:lang w:val="nl-NL"/>
        </w:rPr>
        <w:t xml:space="preserve">Tìm m để khoảng cách từ gốc tọa độ O đến đường thẳng </w:t>
      </w:r>
      <w:r w:rsidR="00783DA2" w:rsidRPr="00783DA2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133" type="#_x0000_t75" style="width:127.5pt;height:22.5pt" o:ole="">
            <v:imagedata r:id="rId214" o:title=""/>
          </v:shape>
          <o:OLEObject Type="Embed" ProgID="Equation.DSMT4" ShapeID="_x0000_i1133" DrawAspect="Content" ObjectID="_1633099395" r:id="rId215"/>
        </w:object>
      </w:r>
      <w:r w:rsidR="00783DA2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    </w:t>
      </w:r>
    </w:p>
    <w:p w:rsidR="00783DA2" w:rsidRPr="00A91558" w:rsidRDefault="00783DA2" w:rsidP="00783DA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nhỏ nhất                                                b. Lớn nhất</w:t>
      </w:r>
    </w:p>
    <w:p w:rsidR="00783DA2" w:rsidRPr="00B771EA" w:rsidRDefault="00783DA2" w:rsidP="00783DA2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83DA2" w:rsidRPr="00783DA2" w:rsidRDefault="00783DA2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sz w:val="28"/>
          <w:szCs w:val="28"/>
          <w:lang w:val="nl-NL"/>
        </w:rPr>
        <w:t xml:space="preserve">a) Khoảng cách từ O đến d có giá trị nhỏ nhất bằng 0, đạt được khi </w:t>
      </w:r>
      <w:r w:rsidRPr="00783DA2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134" type="#_x0000_t75" style="width:36.75pt;height:15.75pt" o:ole="">
            <v:imagedata r:id="rId216" o:title=""/>
          </v:shape>
          <o:OLEObject Type="Embed" ProgID="Equation.DSMT4" ShapeID="_x0000_i1134" DrawAspect="Content" ObjectID="_1633099396" r:id="rId217"/>
        </w:object>
      </w:r>
      <w:r w:rsidRPr="00783DA2">
        <w:rPr>
          <w:rFonts w:ascii="Times New Roman" w:hAnsi="Times New Roman" w:cs="Times New Roman"/>
          <w:sz w:val="28"/>
          <w:szCs w:val="28"/>
          <w:lang w:val="nl-NL"/>
        </w:rPr>
        <w:t xml:space="preserve"> Từ đó tìm được </w:t>
      </w:r>
      <w:r w:rsidRPr="00783DA2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135" type="#_x0000_t75" style="width:41.25pt;height:15.75pt" o:ole="">
            <v:imagedata r:id="rId218" o:title=""/>
          </v:shape>
          <o:OLEObject Type="Embed" ProgID="Equation.DSMT4" ShapeID="_x0000_i1135" DrawAspect="Content" ObjectID="_1633099397" r:id="rId219"/>
        </w:object>
      </w:r>
    </w:p>
    <w:p w:rsidR="00783DA2" w:rsidRPr="00783DA2" w:rsidRDefault="00783DA2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sz w:val="28"/>
          <w:szCs w:val="28"/>
          <w:lang w:val="nl-NL"/>
        </w:rPr>
        <w:t>b) Cách 1: Xét hai trường hợp</w:t>
      </w:r>
    </w:p>
    <w:p w:rsidR="00783DA2" w:rsidRPr="00783DA2" w:rsidRDefault="00783DA2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rường hợp 1: Với </w:t>
      </w:r>
      <w:r w:rsidRPr="00783DA2">
        <w:rPr>
          <w:rFonts w:ascii="Times New Roman" w:hAnsi="Times New Roman" w:cs="Times New Roman"/>
          <w:position w:val="-14"/>
          <w:sz w:val="28"/>
          <w:szCs w:val="28"/>
        </w:rPr>
        <w:object w:dxaOrig="3240" w:dyaOrig="400">
          <v:shape id="_x0000_i1136" type="#_x0000_t75" style="width:180.75pt;height:22.5pt" o:ole="">
            <v:imagedata r:id="rId220" o:title=""/>
          </v:shape>
          <o:OLEObject Type="Embed" ProgID="Equation.DSMT4" ShapeID="_x0000_i1136" DrawAspect="Content" ObjectID="_1633099398" r:id="rId221"/>
        </w:object>
      </w:r>
    </w:p>
    <w:p w:rsidR="00783DA2" w:rsidRPr="00783DA2" w:rsidRDefault="00783DA2" w:rsidP="00783DA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rường hợp 2: Với </w:t>
      </w:r>
      <w:r w:rsidRPr="00783DA2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137" type="#_x0000_t75" style="width:68.25pt;height:15.75pt" o:ole="">
            <v:imagedata r:id="rId222" o:title=""/>
          </v:shape>
          <o:OLEObject Type="Embed" ProgID="Equation.DSMT4" ShapeID="_x0000_i1137" DrawAspect="Content" ObjectID="_1633099399" r:id="rId223"/>
        </w:object>
      </w:r>
      <w:r w:rsidRPr="00783DA2">
        <w:rPr>
          <w:rFonts w:ascii="Times New Roman" w:hAnsi="Times New Roman" w:cs="Times New Roman"/>
          <w:sz w:val="28"/>
          <w:szCs w:val="28"/>
          <w:lang w:val="nl-NL"/>
        </w:rPr>
        <w:t xml:space="preserve"> cắt Ox, Oy lần lượt tại </w:t>
      </w:r>
      <w:r w:rsidRPr="00783DA2">
        <w:rPr>
          <w:rFonts w:ascii="Times New Roman" w:hAnsi="Times New Roman" w:cs="Times New Roman"/>
          <w:position w:val="-28"/>
          <w:sz w:val="28"/>
          <w:szCs w:val="28"/>
        </w:rPr>
        <w:object w:dxaOrig="2640" w:dyaOrig="680">
          <v:shape id="_x0000_i1138" type="#_x0000_t75" style="width:147pt;height:38.25pt" o:ole="">
            <v:imagedata r:id="rId224" o:title=""/>
          </v:shape>
          <o:OLEObject Type="Embed" ProgID="Equation.DSMT4" ShapeID="_x0000_i1138" DrawAspect="Content" ObjectID="_1633099400" r:id="rId225"/>
        </w:object>
      </w:r>
    </w:p>
    <w:p w:rsidR="00783DA2" w:rsidRPr="00783DA2" w:rsidRDefault="00783DA2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Gọi H là hình chiếu vuông góc của O lên </w:t>
      </w:r>
      <w:r w:rsidRPr="00783DA2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139" type="#_x0000_t75" style="width:108pt;height:22.5pt" o:ole="">
            <v:imagedata r:id="rId226" o:title=""/>
          </v:shape>
          <o:OLEObject Type="Embed" ProgID="Equation.DSMT4" ShapeID="_x0000_i1139" DrawAspect="Content" ObjectID="_1633099401" r:id="rId227"/>
        </w:object>
      </w:r>
    </w:p>
    <w:p w:rsidR="00783DA2" w:rsidRPr="00EF557F" w:rsidRDefault="00783DA2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ừ </w:t>
      </w:r>
      <w:r w:rsidRPr="00783DA2">
        <w:rPr>
          <w:rFonts w:ascii="Times New Roman" w:hAnsi="Times New Roman" w:cs="Times New Roman"/>
          <w:position w:val="-24"/>
          <w:sz w:val="28"/>
          <w:szCs w:val="28"/>
        </w:rPr>
        <w:object w:dxaOrig="7740" w:dyaOrig="720">
          <v:shape id="_x0000_i1140" type="#_x0000_t75" style="width:6in;height:40.5pt" o:ole="">
            <v:imagedata r:id="rId228" o:title=""/>
          </v:shape>
          <o:OLEObject Type="Embed" ProgID="Equation.DSMT4" ShapeID="_x0000_i1140" DrawAspect="Content" ObjectID="_1633099402" r:id="rId229"/>
        </w:object>
      </w:r>
    </w:p>
    <w:p w:rsidR="00D62B7E" w:rsidRPr="00A91558" w:rsidRDefault="00BC1EDA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2</w:t>
      </w:r>
      <w:r w:rsidR="00D62B7E" w:rsidRPr="00783D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D62B7E" w:rsidRPr="00783DA2">
        <w:rPr>
          <w:rFonts w:ascii="Times New Roman" w:hAnsi="Times New Roman" w:cs="Times New Roman"/>
          <w:sz w:val="28"/>
          <w:szCs w:val="28"/>
          <w:lang w:val="nl-NL"/>
        </w:rPr>
        <w:t xml:space="preserve"> Cho</w:t>
      </w:r>
      <w:r w:rsidR="00D62B7E"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đường thẳng d: y = mx + 2 ( m là tham số )</w:t>
      </w:r>
    </w:p>
    <w:p w:rsidR="00D62B7E" w:rsidRPr="00A91558" w:rsidRDefault="00D62B7E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a. Tìm điểm cố định I mà d luôn đi qua với mọi m</w:t>
      </w:r>
    </w:p>
    <w:p w:rsidR="00D62B7E" w:rsidRPr="00A91558" w:rsidRDefault="00D62B7E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b. Tìm m để khoảng cách từ O đến d lớn nhất</w:t>
      </w:r>
    </w:p>
    <w:p w:rsidR="00D62B7E" w:rsidRPr="00A91558" w:rsidRDefault="00D62B7E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c. Khi m ≠ 0, tìm m để khoảng cách từ O đến d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720" w:dyaOrig="680">
          <v:shape id="_x0000_i1141" type="#_x0000_t75" style="width:40.5pt;height:37.5pt" o:ole="">
            <v:imagedata r:id="rId230" o:title=""/>
          </v:shape>
          <o:OLEObject Type="Embed" ProgID="Equation.DSMT4" ShapeID="_x0000_i1141" DrawAspect="Content" ObjectID="_1633099403" r:id="rId231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62B7E" w:rsidRPr="00783DA2" w:rsidRDefault="00D62B7E" w:rsidP="00783DA2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783D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lastRenderedPageBreak/>
        <w:t>Lời giả</w:t>
      </w:r>
      <w:r w:rsidR="00783DA2" w:rsidRPr="00783DA2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783DA2" w:rsidRDefault="00783DA2" w:rsidP="00783DA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. I ( 0;2 )</w:t>
      </w:r>
    </w:p>
    <w:p w:rsidR="00D62B7E" w:rsidRPr="00A91558" w:rsidRDefault="00D62B7E" w:rsidP="00783DA2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42BA17F0" wp14:editId="78351C70">
            <wp:simplePos x="0" y="0"/>
            <wp:positionH relativeFrom="column">
              <wp:posOffset>2540</wp:posOffset>
            </wp:positionH>
            <wp:positionV relativeFrom="paragraph">
              <wp:posOffset>1270</wp:posOffset>
            </wp:positionV>
            <wp:extent cx="2199005" cy="1774190"/>
            <wp:effectExtent l="0" t="0" r="0" b="0"/>
            <wp:wrapSquare wrapText="bothSides"/>
            <wp:docPr id="12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177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>b. Gọi H là hình chiếu của O trên d, OH là khoảng cách từ O đến d</w:t>
      </w:r>
    </w:p>
    <w:p w:rsidR="00D62B7E" w:rsidRPr="00A91558" w:rsidRDefault="00D62B7E" w:rsidP="00A91558">
      <w:pPr>
        <w:tabs>
          <w:tab w:val="center" w:pos="5558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91558">
        <w:rPr>
          <w:rFonts w:ascii="Times New Roman" w:hAnsi="Times New Roman" w:cs="Times New Roman"/>
          <w:position w:val="-10"/>
          <w:sz w:val="28"/>
          <w:szCs w:val="28"/>
        </w:rPr>
        <w:object w:dxaOrig="4660" w:dyaOrig="320">
          <v:shape id="_x0000_i1142" type="#_x0000_t75" style="width:260.25pt;height:18pt" o:ole="">
            <v:imagedata r:id="rId233" o:title=""/>
          </v:shape>
          <o:OLEObject Type="Embed" ProgID="Equation.DSMT4" ShapeID="_x0000_i1142" DrawAspect="Content" ObjectID="_1633099404" r:id="rId23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tại I (0;2)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143" type="#_x0000_t75" style="width:18.75pt;height:13.5pt" o:ole="">
            <v:imagedata r:id="rId235" o:title=""/>
          </v:shape>
          <o:OLEObject Type="Embed" ProgID="Equation.DSMT4" ShapeID="_x0000_i1143" DrawAspect="Content" ObjectID="_1633099405" r:id="rId236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d có dạng: y = 2 </w:t>
      </w:r>
      <w:r w:rsidRPr="00A91558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144" type="#_x0000_t75" style="width:51.75pt;height:15.75pt" o:ole="">
            <v:imagedata r:id="rId237" o:title=""/>
          </v:shape>
          <o:OLEObject Type="Embed" ProgID="Equation.DSMT4" ShapeID="_x0000_i1144" DrawAspect="Content" ObjectID="_1633099406" r:id="rId238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</w:p>
    <w:p w:rsidR="00D62B7E" w:rsidRPr="00A91558" w:rsidRDefault="00D62B7E" w:rsidP="00A91558">
      <w:pPr>
        <w:tabs>
          <w:tab w:val="left" w:pos="8606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>Vậy khoảng cách từ O đến d lớn nhất = 2 khi m = 0</w:t>
      </w:r>
    </w:p>
    <w:p w:rsidR="00D62B7E" w:rsidRPr="00A91558" w:rsidRDefault="00D62B7E" w:rsidP="00A91558">
      <w:pPr>
        <w:tabs>
          <w:tab w:val="left" w:pos="8606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c. Gọi K là giao điểm của d với Ox 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145" type="#_x0000_t75" style="width:69.75pt;height:34.5pt" o:ole="">
            <v:imagedata r:id="rId239" o:title=""/>
          </v:shape>
          <o:OLEObject Type="Embed" ProgID="Equation.DSMT4" ShapeID="_x0000_i1145" DrawAspect="Content" ObjectID="_1633099407" r:id="rId240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Xét tam giác vuông OIK ( vuông tại O ): OI = 2 ; OK = </w:t>
      </w:r>
      <w:r w:rsidRPr="00A91558">
        <w:rPr>
          <w:rFonts w:ascii="Times New Roman" w:hAnsi="Times New Roman" w:cs="Times New Roman"/>
          <w:position w:val="-32"/>
          <w:sz w:val="28"/>
          <w:szCs w:val="28"/>
        </w:rPr>
        <w:object w:dxaOrig="2400" w:dyaOrig="760">
          <v:shape id="_x0000_i1146" type="#_x0000_t75" style="width:133.5pt;height:42pt" o:ole="">
            <v:imagedata r:id="rId241" o:title=""/>
          </v:shape>
          <o:OLEObject Type="Embed" ProgID="Equation.DSMT4" ShapeID="_x0000_i1146" DrawAspect="Content" ObjectID="_1633099408" r:id="rId242"/>
        </w:object>
      </w:r>
    </w:p>
    <w:p w:rsidR="00D62B7E" w:rsidRPr="00A91558" w:rsidRDefault="00D62B7E" w:rsidP="00A91558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Ta có: </w:t>
      </w:r>
      <w:r w:rsidRPr="00A91558">
        <w:rPr>
          <w:rFonts w:ascii="Times New Roman" w:hAnsi="Times New Roman" w:cs="Times New Roman"/>
          <w:position w:val="-24"/>
          <w:sz w:val="28"/>
          <w:szCs w:val="28"/>
        </w:rPr>
        <w:object w:dxaOrig="5440" w:dyaOrig="660">
          <v:shape id="_x0000_i1147" type="#_x0000_t75" style="width:303.75pt;height:36.75pt" o:ole="">
            <v:imagedata r:id="rId243" o:title=""/>
          </v:shape>
          <o:OLEObject Type="Embed" ProgID="Equation.DSMT4" ShapeID="_x0000_i1147" DrawAspect="Content" ObjectID="_1633099409" r:id="rId244"/>
        </w:objec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B575D" w:rsidRDefault="00EB575D" w:rsidP="00EB575D">
      <w:pPr>
        <w:spacing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B575D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TẬP VỀ NHÀ</w:t>
      </w:r>
    </w:p>
    <w:p w:rsidR="00EB575D" w:rsidRPr="00A91558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hai đường thẳng </w:t>
      </w:r>
      <w:r w:rsidRPr="00EB575D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148" type="#_x0000_t75" style="width:75.75pt;height:20.25pt" o:ole="">
            <v:imagedata r:id="rId245" o:title=""/>
          </v:shape>
          <o:OLEObject Type="Embed" ProgID="Equation.DSMT4" ShapeID="_x0000_i1148" DrawAspect="Content" ObjectID="_1633099410" r:id="rId24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EB575D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149" type="#_x0000_t75" style="width:84.75pt;height:20.25pt" o:ole="">
            <v:imagedata r:id="rId247" o:title=""/>
          </v:shape>
          <o:OLEObject Type="Embed" ProgID="Equation.DSMT4" ShapeID="_x0000_i1149" DrawAspect="Content" ObjectID="_1633099411" r:id="rId248"/>
        </w:object>
      </w:r>
    </w:p>
    <w:p w:rsidR="00EB575D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. Vẽ </w:t>
      </w:r>
      <w:r w:rsidRPr="00EB575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50" type="#_x0000_t75" style="width:31.5pt;height:20.25pt" o:ole="">
            <v:imagedata r:id="rId249" o:title=""/>
          </v:shape>
          <o:OLEObject Type="Embed" ProgID="Equation.DSMT4" ShapeID="_x0000_i1150" DrawAspect="Content" ObjectID="_1633099412" r:id="rId25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rên cùng một hệ trục tọa độ</w:t>
      </w:r>
      <w:r w:rsidRPr="00A91558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</w:t>
      </w:r>
    </w:p>
    <w:p w:rsidR="00EB575D" w:rsidRPr="00A91558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Tìm tọa độ giao điểm của </w:t>
      </w:r>
      <w:r w:rsidRPr="00EB575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51" type="#_x0000_t75" style="width:31.5pt;height:20.25pt" o:ole="">
            <v:imagedata r:id="rId249" o:title=""/>
          </v:shape>
          <o:OLEObject Type="Embed" ProgID="Equation.DSMT4" ShapeID="_x0000_i1151" DrawAspect="Content" ObjectID="_1633099413" r:id="rId251"/>
        </w:object>
      </w:r>
    </w:p>
    <w:p w:rsidR="00EB575D" w:rsidRPr="00B771EA" w:rsidRDefault="00EB575D" w:rsidP="00EB575D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1F5803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ừ hình vẽ ta thấy </w:t>
      </w:r>
      <w:r w:rsidRPr="00EF557F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179" type="#_x0000_t75" style="width:89.25pt;height:22.5pt" o:ole="">
            <v:imagedata r:id="rId252" o:title=""/>
          </v:shape>
          <o:OLEObject Type="Embed" ProgID="Equation.DSMT4" ShapeID="_x0000_i1179" DrawAspect="Content" ObjectID="_1633099414" r:id="rId253"/>
        </w:object>
      </w:r>
    </w:p>
    <w:p w:rsid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điểm I vào </w:t>
      </w:r>
      <w:r w:rsidRPr="00EB575D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82" type="#_x0000_t75" style="width:31.5pt;height:20.25pt" o:ole="">
            <v:imagedata r:id="rId254" o:title=""/>
          </v:shape>
          <o:OLEObject Type="Embed" ProgID="Equation.DSMT4" ShapeID="_x0000_i1182" DrawAspect="Content" ObjectID="_1633099415" r:id="rId255"/>
        </w:object>
      </w:r>
      <w:r w:rsidRPr="00EF557F">
        <w:rPr>
          <w:rFonts w:ascii="Times New Roman" w:hAnsi="Times New Roman" w:cs="Times New Roman"/>
          <w:sz w:val="28"/>
          <w:szCs w:val="28"/>
          <w:lang w:val="nl-NL"/>
        </w:rPr>
        <w:t xml:space="preserve"> thấy thỏa mãn</w:t>
      </w:r>
    </w:p>
    <w:p w:rsidR="00EB575D" w:rsidRPr="00A91558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2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ho hai đường thẳng </w:t>
      </w:r>
      <w:r w:rsidRPr="00EB575D">
        <w:rPr>
          <w:rFonts w:ascii="Times New Roman" w:hAnsi="Times New Roman" w:cs="Times New Roman"/>
          <w:position w:val="-10"/>
          <w:sz w:val="28"/>
          <w:szCs w:val="28"/>
        </w:rPr>
        <w:object w:dxaOrig="2799" w:dyaOrig="320">
          <v:shape id="_x0000_i1152" type="#_x0000_t75" style="width:156pt;height:18pt" o:ole="">
            <v:imagedata r:id="rId256" o:title=""/>
          </v:shape>
          <o:OLEObject Type="Embed" ProgID="Equation.DSMT4" ShapeID="_x0000_i1152" DrawAspect="Content" ObjectID="_1633099416" r:id="rId257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Tìm tọa độ giao điểm của </w:t>
      </w:r>
      <w:r w:rsidRPr="00EB575D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153" type="#_x0000_t75" style="width:29.25pt;height:18pt" o:ole="">
            <v:imagedata r:id="rId258" o:title=""/>
          </v:shape>
          <o:OLEObject Type="Embed" ProgID="Equation.DSMT4" ShapeID="_x0000_i1153" DrawAspect="Content" ObjectID="_1633099417" r:id="rId259"/>
        </w:object>
      </w:r>
    </w:p>
    <w:p w:rsidR="00EB575D" w:rsidRPr="00B771EA" w:rsidRDefault="00EB575D" w:rsidP="00EB575D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B575D" w:rsidRPr="00EF557F" w:rsidRDefault="00EF557F" w:rsidP="00EB57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Xét phuwong trình hoành độ giao điểm của </w:t>
      </w:r>
      <w:r w:rsidRPr="00EF557F">
        <w:rPr>
          <w:rFonts w:ascii="Times New Roman" w:hAnsi="Times New Roman" w:cs="Times New Roman"/>
          <w:position w:val="-28"/>
          <w:sz w:val="28"/>
          <w:szCs w:val="28"/>
        </w:rPr>
        <w:object w:dxaOrig="4780" w:dyaOrig="680">
          <v:shape id="_x0000_i1185" type="#_x0000_t75" style="width:266.25pt;height:38.25pt" o:ole="">
            <v:imagedata r:id="rId260" o:title=""/>
          </v:shape>
          <o:OLEObject Type="Embed" ProgID="Equation.DSMT4" ShapeID="_x0000_i1185" DrawAspect="Content" ObjectID="_1633099418" r:id="rId261"/>
        </w:object>
      </w:r>
    </w:p>
    <w:p w:rsidR="00EB575D" w:rsidRDefault="00EB575D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3</w:t>
      </w: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Các đường thẳng sau đây có đồng quy không?</w:t>
      </w:r>
    </w:p>
    <w:p w:rsidR="00EB575D" w:rsidRPr="00EF557F" w:rsidRDefault="00EB575D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B575D">
        <w:rPr>
          <w:rFonts w:ascii="Times New Roman" w:hAnsi="Times New Roman" w:cs="Times New Roman"/>
          <w:position w:val="-24"/>
          <w:sz w:val="28"/>
          <w:szCs w:val="28"/>
        </w:rPr>
        <w:object w:dxaOrig="3720" w:dyaOrig="620">
          <v:shape id="_x0000_i1154" type="#_x0000_t75" style="width:207.75pt;height:34.5pt" o:ole="">
            <v:imagedata r:id="rId262" o:title=""/>
          </v:shape>
          <o:OLEObject Type="Embed" ProgID="Equation.DSMT4" ShapeID="_x0000_i1154" DrawAspect="Content" ObjectID="_1633099419" r:id="rId263"/>
        </w:object>
      </w:r>
    </w:p>
    <w:p w:rsidR="00EB575D" w:rsidRPr="00A91558" w:rsidRDefault="00EB575D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F557F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B575D">
        <w:rPr>
          <w:rFonts w:ascii="Times New Roman" w:hAnsi="Times New Roman" w:cs="Times New Roman"/>
          <w:position w:val="-24"/>
          <w:sz w:val="28"/>
          <w:szCs w:val="28"/>
        </w:rPr>
        <w:object w:dxaOrig="4720" w:dyaOrig="620">
          <v:shape id="_x0000_i1155" type="#_x0000_t75" style="width:263.25pt;height:34.5pt" o:ole="">
            <v:imagedata r:id="rId264" o:title=""/>
          </v:shape>
          <o:OLEObject Type="Embed" ProgID="Equation.DSMT4" ShapeID="_x0000_i1155" DrawAspect="Content" ObjectID="_1633099420" r:id="rId265"/>
        </w:object>
      </w:r>
    </w:p>
    <w:p w:rsidR="00EB575D" w:rsidRPr="00B771EA" w:rsidRDefault="00EB575D" w:rsidP="00EB575D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Đồng quy tại điểm </w:t>
      </w:r>
      <w:r w:rsidRPr="00EF557F">
        <w:rPr>
          <w:position w:val="-28"/>
        </w:rPr>
        <w:object w:dxaOrig="859" w:dyaOrig="680">
          <v:shape id="_x0000_i1192" type="#_x0000_t75" style="width:42.75pt;height:33.75pt" o:ole="">
            <v:imagedata r:id="rId266" o:title=""/>
          </v:shape>
          <o:OLEObject Type="Embed" ProgID="Equation.DSMT4" ShapeID="_x0000_i1192" DrawAspect="Content" ObjectID="_1633099421" r:id="rId267"/>
        </w:object>
      </w:r>
    </w:p>
    <w:p w:rsidR="00EB575D" w:rsidRPr="00EF557F" w:rsidRDefault="00EF557F" w:rsidP="00EB57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Không đồng quy vì </w:t>
      </w:r>
      <w:r w:rsidRPr="00EF557F">
        <w:rPr>
          <w:position w:val="-12"/>
        </w:rPr>
        <w:object w:dxaOrig="740" w:dyaOrig="360">
          <v:shape id="_x0000_i1195" type="#_x0000_t75" style="width:36.75pt;height:18pt" o:ole="">
            <v:imagedata r:id="rId268" o:title=""/>
          </v:shape>
          <o:OLEObject Type="Embed" ProgID="Equation.DSMT4" ShapeID="_x0000_i1195" DrawAspect="Content" ObjectID="_1633099422" r:id="rId269"/>
        </w:object>
      </w:r>
    </w:p>
    <w:p w:rsidR="00EB575D" w:rsidRDefault="00BC1EDA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</w:t>
      </w:r>
      <w:r w:rsidR="00EB575D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B575D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B575D">
        <w:rPr>
          <w:rFonts w:ascii="Times New Roman" w:hAnsi="Times New Roman" w:cs="Times New Roman"/>
          <w:sz w:val="28"/>
          <w:szCs w:val="28"/>
          <w:lang w:val="nl-NL"/>
        </w:rPr>
        <w:t>Tìm m để ba đường thẳng sau đây đồng quy</w:t>
      </w:r>
    </w:p>
    <w:p w:rsidR="00EB575D" w:rsidRPr="00EF557F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B575D">
        <w:rPr>
          <w:rFonts w:ascii="Times New Roman" w:hAnsi="Times New Roman" w:cs="Times New Roman"/>
          <w:position w:val="-24"/>
          <w:sz w:val="28"/>
          <w:szCs w:val="28"/>
        </w:rPr>
        <w:object w:dxaOrig="4459" w:dyaOrig="620">
          <v:shape id="_x0000_i1156" type="#_x0000_t75" style="width:249pt;height:34.5pt" o:ole="">
            <v:imagedata r:id="rId270" o:title=""/>
          </v:shape>
          <o:OLEObject Type="Embed" ProgID="Equation.DSMT4" ShapeID="_x0000_i1156" DrawAspect="Content" ObjectID="_1633099423" r:id="rId271"/>
        </w:object>
      </w:r>
    </w:p>
    <w:p w:rsidR="00EB575D" w:rsidRPr="00A91558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F557F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EB575D">
        <w:rPr>
          <w:rFonts w:ascii="Times New Roman" w:hAnsi="Times New Roman" w:cs="Times New Roman"/>
          <w:position w:val="-24"/>
          <w:sz w:val="28"/>
          <w:szCs w:val="28"/>
        </w:rPr>
        <w:object w:dxaOrig="4940" w:dyaOrig="620">
          <v:shape id="_x0000_i1157" type="#_x0000_t75" style="width:276pt;height:34.5pt" o:ole="">
            <v:imagedata r:id="rId272" o:title=""/>
          </v:shape>
          <o:OLEObject Type="Embed" ProgID="Equation.DSMT4" ShapeID="_x0000_i1157" DrawAspect="Content" ObjectID="_1633099424" r:id="rId273"/>
        </w:object>
      </w:r>
    </w:p>
    <w:p w:rsidR="00EB575D" w:rsidRPr="00B771EA" w:rsidRDefault="00EB575D" w:rsidP="00EB575D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Tìm được </w:t>
      </w:r>
      <w:r w:rsidRPr="00EF557F">
        <w:rPr>
          <w:position w:val="-14"/>
        </w:rPr>
        <w:object w:dxaOrig="1920" w:dyaOrig="400">
          <v:shape id="_x0000_i1198" type="#_x0000_t75" style="width:96pt;height:20.25pt" o:ole="">
            <v:imagedata r:id="rId274" o:title=""/>
          </v:shape>
          <o:OLEObject Type="Embed" ProgID="Equation.DSMT4" ShapeID="_x0000_i1198" DrawAspect="Content" ObjectID="_1633099425" r:id="rId275"/>
        </w:object>
      </w:r>
    </w:p>
    <w:p w:rsidR="00EB575D" w:rsidRP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điểm I vào </w:t>
      </w:r>
      <w:r w:rsidRPr="00EF557F">
        <w:rPr>
          <w:position w:val="-12"/>
        </w:rPr>
        <w:object w:dxaOrig="1160" w:dyaOrig="360">
          <v:shape id="_x0000_i1201" type="#_x0000_t75" style="width:57.75pt;height:18pt" o:ole="">
            <v:imagedata r:id="rId276" o:title=""/>
          </v:shape>
          <o:OLEObject Type="Embed" ProgID="Equation.DSMT4" ShapeID="_x0000_i1201" DrawAspect="Content" ObjectID="_1633099426" r:id="rId277"/>
        </w:object>
      </w:r>
    </w:p>
    <w:p w:rsidR="00EB575D" w:rsidRP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ìm được </w:t>
      </w:r>
      <w:r w:rsidRPr="00EF557F">
        <w:rPr>
          <w:position w:val="-14"/>
        </w:rPr>
        <w:object w:dxaOrig="2500" w:dyaOrig="400">
          <v:shape id="_x0000_i1204" type="#_x0000_t75" style="width:125.25pt;height:20.25pt" o:ole="">
            <v:imagedata r:id="rId278" o:title=""/>
          </v:shape>
          <o:OLEObject Type="Embed" ProgID="Equation.DSMT4" ShapeID="_x0000_i1204" DrawAspect="Content" ObjectID="_1633099427" r:id="rId279"/>
        </w:object>
      </w:r>
    </w:p>
    <w:p w:rsidR="00EF557F" w:rsidRPr="00EB575D" w:rsidRDefault="00EF557F" w:rsidP="00EF55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hay tọa độ điểm I vào </w:t>
      </w:r>
      <w:r w:rsidRPr="00EF557F">
        <w:rPr>
          <w:position w:val="-60"/>
        </w:rPr>
        <w:object w:dxaOrig="7760" w:dyaOrig="1320">
          <v:shape id="_x0000_i1207" type="#_x0000_t75" style="width:387.75pt;height:66pt" o:ole="">
            <v:imagedata r:id="rId280" o:title=""/>
          </v:shape>
          <o:OLEObject Type="Embed" ProgID="Equation.DSMT4" ShapeID="_x0000_i1207" DrawAspect="Content" ObjectID="_1633099428" r:id="rId281"/>
        </w:object>
      </w:r>
    </w:p>
    <w:p w:rsidR="00EB575D" w:rsidRDefault="00EF557F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Đôi một phân biệt nên thỏa mãn</w:t>
      </w:r>
    </w:p>
    <w:p w:rsidR="00EB575D" w:rsidRPr="008E22EE" w:rsidRDefault="00EF557F" w:rsidP="00EB57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Vậy điềm kiện là: </w:t>
      </w:r>
      <w:r w:rsidRPr="00EF557F">
        <w:rPr>
          <w:position w:val="-24"/>
        </w:rPr>
        <w:object w:dxaOrig="660" w:dyaOrig="620">
          <v:shape id="_x0000_i1212" type="#_x0000_t75" style="width:33pt;height:30.75pt" o:ole="">
            <v:imagedata r:id="rId282" o:title=""/>
          </v:shape>
          <o:OLEObject Type="Embed" ProgID="Equation.DSMT4" ShapeID="_x0000_i1212" DrawAspect="Content" ObjectID="_1633099429" r:id="rId283"/>
        </w:object>
      </w:r>
    </w:p>
    <w:p w:rsidR="00EB575D" w:rsidRDefault="00BC1EDA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  <w:r w:rsidR="00EB575D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B575D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B575D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 </w:t>
      </w:r>
      <w:r w:rsidR="00EB575D" w:rsidRPr="00EB575D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158" type="#_x0000_t75" style="width:80.25pt;height:18pt" o:ole="">
            <v:imagedata r:id="rId284" o:title=""/>
          </v:shape>
          <o:OLEObject Type="Embed" ProgID="Equation.DSMT4" ShapeID="_x0000_i1158" DrawAspect="Content" ObjectID="_1633099430" r:id="rId285"/>
        </w:object>
      </w:r>
    </w:p>
    <w:p w:rsidR="00EB575D" w:rsidRPr="00EB575D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B575D">
        <w:rPr>
          <w:rFonts w:ascii="Times New Roman" w:hAnsi="Times New Roman" w:cs="Times New Roman"/>
          <w:sz w:val="28"/>
          <w:szCs w:val="28"/>
          <w:lang w:val="nl-NL"/>
        </w:rPr>
        <w:t>Vẽ đồ thị hàm số đã cho</w:t>
      </w:r>
    </w:p>
    <w:p w:rsidR="00EB575D" w:rsidRPr="00F851CC" w:rsidRDefault="00EB575D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851CC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F851CC" w:rsidRPr="00F851CC">
        <w:rPr>
          <w:rFonts w:ascii="Times New Roman" w:hAnsi="Times New Roman" w:cs="Times New Roman"/>
          <w:sz w:val="28"/>
          <w:szCs w:val="28"/>
          <w:lang w:val="nl-NL"/>
        </w:rPr>
        <w:t>Tìm tọa độ giao điểm A, B của d với lần lượt với hai trục tọa độ Ox, Oy</w:t>
      </w:r>
    </w:p>
    <w:p w:rsidR="00F851CC" w:rsidRDefault="00F851CC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)</w:t>
      </w:r>
      <w:r w:rsidR="00EF557F">
        <w:rPr>
          <w:rFonts w:ascii="Times New Roman" w:hAnsi="Times New Roman" w:cs="Times New Roman"/>
          <w:sz w:val="28"/>
          <w:szCs w:val="28"/>
          <w:lang w:val="nl-NL"/>
        </w:rPr>
        <w:t xml:space="preserve"> Tính khoảng cách từ gốc tọa độ đến d</w:t>
      </w:r>
    </w:p>
    <w:p w:rsidR="00EF557F" w:rsidRDefault="00EF557F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Tính khoảng cách từ </w:t>
      </w:r>
      <w:r w:rsidRPr="00EF557F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161" type="#_x0000_t75" style="width:54.75pt;height:22.5pt" o:ole="">
            <v:imagedata r:id="rId286" o:title=""/>
          </v:shape>
          <o:OLEObject Type="Embed" ProgID="Equation.DSMT4" ShapeID="_x0000_i1161" DrawAspect="Content" ObjectID="_1633099431" r:id="rId287"/>
        </w:object>
      </w:r>
      <w:r w:rsidRPr="00EF557F">
        <w:rPr>
          <w:rFonts w:ascii="Times New Roman" w:hAnsi="Times New Roman" w:cs="Times New Roman"/>
          <w:sz w:val="28"/>
          <w:szCs w:val="28"/>
          <w:lang w:val="nl-NL"/>
        </w:rPr>
        <w:t xml:space="preserve"> đến d</w:t>
      </w:r>
    </w:p>
    <w:p w:rsidR="00EF557F" w:rsidRPr="00EF557F" w:rsidRDefault="00EF557F" w:rsidP="00EB575D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e) Tính diện tích tam giác OAB</w:t>
      </w:r>
    </w:p>
    <w:p w:rsidR="00EB575D" w:rsidRPr="00B771EA" w:rsidRDefault="00EB575D" w:rsidP="00EB575D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B575D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ìm được </w:t>
      </w:r>
      <w:r w:rsidRPr="008E22EE">
        <w:rPr>
          <w:position w:val="-28"/>
        </w:rPr>
        <w:object w:dxaOrig="1680" w:dyaOrig="680">
          <v:shape id="_x0000_i1215" type="#_x0000_t75" style="width:84pt;height:33.75pt" o:ole="">
            <v:imagedata r:id="rId288" o:title=""/>
          </v:shape>
          <o:OLEObject Type="Embed" ProgID="Equation.DSMT4" ShapeID="_x0000_i1215" DrawAspect="Content" ObjectID="_1633099432" r:id="rId289"/>
        </w:object>
      </w:r>
    </w:p>
    <w:p w:rsidR="008E22EE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Tìm được </w:t>
      </w:r>
      <w:r w:rsidRPr="008E22EE">
        <w:rPr>
          <w:position w:val="-24"/>
        </w:rPr>
        <w:object w:dxaOrig="4060" w:dyaOrig="680">
          <v:shape id="_x0000_i1218" type="#_x0000_t75" style="width:203.25pt;height:33.75pt" o:ole="">
            <v:imagedata r:id="rId290" o:title=""/>
          </v:shape>
          <o:OLEObject Type="Embed" ProgID="Equation.DSMT4" ShapeID="_x0000_i1218" DrawAspect="Content" ObjectID="_1633099433" r:id="rId291"/>
        </w:object>
      </w:r>
    </w:p>
    <w:p w:rsidR="008E22EE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Qua I, kẻ các đường thẳng lần lượt song song với Õ, Oy cắt d lần lượt tại </w:t>
      </w:r>
      <w:r w:rsidRPr="008E22EE">
        <w:rPr>
          <w:position w:val="-28"/>
        </w:rPr>
        <w:object w:dxaOrig="2060" w:dyaOrig="680">
          <v:shape id="_x0000_i1221" type="#_x0000_t75" style="width:102.75pt;height:33.75pt" o:ole="">
            <v:imagedata r:id="rId292" o:title=""/>
          </v:shape>
          <o:OLEObject Type="Embed" ProgID="Equation.DSMT4" ShapeID="_x0000_i1221" DrawAspect="Content" ObjectID="_1633099434" r:id="rId293"/>
        </w:object>
      </w:r>
    </w:p>
    <w:p w:rsidR="008E22EE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ính được </w:t>
      </w:r>
      <w:r w:rsidRPr="008E22EE">
        <w:rPr>
          <w:position w:val="-24"/>
        </w:rPr>
        <w:object w:dxaOrig="3379" w:dyaOrig="680">
          <v:shape id="_x0000_i1224" type="#_x0000_t75" style="width:168.75pt;height:33.75pt" o:ole="">
            <v:imagedata r:id="rId294" o:title=""/>
          </v:shape>
          <o:OLEObject Type="Embed" ProgID="Equation.DSMT4" ShapeID="_x0000_i1224" DrawAspect="Content" ObjectID="_1633099435" r:id="rId295"/>
        </w:object>
      </w:r>
    </w:p>
    <w:p w:rsidR="00EF557F" w:rsidRPr="008E22EE" w:rsidRDefault="008E22EE" w:rsidP="00EB57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e) Tìm được: </w:t>
      </w:r>
      <w:r w:rsidRPr="008E22EE">
        <w:rPr>
          <w:position w:val="-24"/>
        </w:rPr>
        <w:object w:dxaOrig="2000" w:dyaOrig="620">
          <v:shape id="_x0000_i1227" type="#_x0000_t75" style="width:99.75pt;height:30.75pt" o:ole="">
            <v:imagedata r:id="rId296" o:title=""/>
          </v:shape>
          <o:OLEObject Type="Embed" ProgID="Equation.DSMT4" ShapeID="_x0000_i1227" DrawAspect="Content" ObjectID="_1633099436" r:id="rId297"/>
        </w:object>
      </w:r>
    </w:p>
    <w:p w:rsidR="00EF557F" w:rsidRDefault="00BC1EDA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6</w:t>
      </w:r>
      <w:r w:rsidR="00EF557F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F557F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F557F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: </w:t>
      </w:r>
      <w:r w:rsidR="00EF557F" w:rsidRPr="00EF557F">
        <w:rPr>
          <w:rFonts w:ascii="Times New Roman" w:hAnsi="Times New Roman" w:cs="Times New Roman"/>
          <w:position w:val="-14"/>
          <w:sz w:val="28"/>
          <w:szCs w:val="28"/>
        </w:rPr>
        <w:object w:dxaOrig="1980" w:dyaOrig="400">
          <v:shape id="_x0000_i1166" type="#_x0000_t75" style="width:110.25pt;height:22.5pt" o:ole="">
            <v:imagedata r:id="rId298" o:title=""/>
          </v:shape>
          <o:OLEObject Type="Embed" ProgID="Equation.DSMT4" ShapeID="_x0000_i1166" DrawAspect="Content" ObjectID="_1633099437" r:id="rId299"/>
        </w:object>
      </w:r>
      <w:r w:rsidR="00EF557F" w:rsidRPr="00EF557F">
        <w:rPr>
          <w:rFonts w:ascii="Times New Roman" w:hAnsi="Times New Roman" w:cs="Times New Roman"/>
          <w:sz w:val="28"/>
          <w:szCs w:val="28"/>
          <w:lang w:val="nl-NL"/>
        </w:rPr>
        <w:t xml:space="preserve"> (với m là tham số)</w:t>
      </w:r>
    </w:p>
    <w:p w:rsidR="00EF557F" w:rsidRPr="00EF557F" w:rsidRDefault="00EF557F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EF557F">
        <w:rPr>
          <w:rFonts w:ascii="Times New Roman" w:hAnsi="Times New Roman" w:cs="Times New Roman"/>
          <w:sz w:val="28"/>
          <w:szCs w:val="28"/>
          <w:lang w:val="nl-NL"/>
        </w:rPr>
        <w:t>Tìm điểm cố định mà d luôn đi qua với mọi m</w:t>
      </w:r>
    </w:p>
    <w:p w:rsidR="00EF557F" w:rsidRPr="00A91558" w:rsidRDefault="00EF557F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Tìm m để d cắt Ox, Oy tại A và B sao cho diện tích tam giác OAB bằng </w:t>
      </w:r>
      <w:r w:rsidRPr="00EB575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71" type="#_x0000_t75" style="width:13.5pt;height:34.5pt" o:ole="">
            <v:imagedata r:id="rId300" o:title=""/>
          </v:shape>
          <o:OLEObject Type="Embed" ProgID="Equation.DSMT4" ShapeID="_x0000_i1171" DrawAspect="Content" ObjectID="_1633099438" r:id="rId301"/>
        </w:object>
      </w:r>
    </w:p>
    <w:p w:rsidR="00EF557F" w:rsidRPr="00B771EA" w:rsidRDefault="00EF557F" w:rsidP="00EF557F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EF557F" w:rsidRPr="008E22EE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a) Tìm được </w:t>
      </w:r>
      <w:r w:rsidRPr="008E22EE">
        <w:rPr>
          <w:position w:val="-14"/>
        </w:rPr>
        <w:object w:dxaOrig="980" w:dyaOrig="400">
          <v:shape id="_x0000_i1230" type="#_x0000_t75" style="width:48.75pt;height:20.25pt" o:ole="">
            <v:imagedata r:id="rId302" o:title=""/>
          </v:shape>
          <o:OLEObject Type="Embed" ProgID="Equation.DSMT4" ShapeID="_x0000_i1230" DrawAspect="Content" ObjectID="_1633099439" r:id="rId303"/>
        </w:object>
      </w:r>
      <w:r w:rsidRPr="008E22EE">
        <w:rPr>
          <w:rFonts w:ascii="Times New Roman" w:hAnsi="Times New Roman" w:cs="Times New Roman"/>
          <w:sz w:val="28"/>
          <w:szCs w:val="28"/>
          <w:lang w:val="nl-NL"/>
        </w:rPr>
        <w:t xml:space="preserve"> là điểm cố định của d</w:t>
      </w:r>
    </w:p>
    <w:p w:rsidR="008E22EE" w:rsidRPr="008E22EE" w:rsidRDefault="008E22EE" w:rsidP="00EB575D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Giao điểm của d với hai trục Ox, Oy lần lượt là: </w:t>
      </w:r>
      <w:r w:rsidRPr="008E22EE">
        <w:rPr>
          <w:position w:val="-32"/>
        </w:rPr>
        <w:object w:dxaOrig="3980" w:dyaOrig="740">
          <v:shape id="_x0000_i1235" type="#_x0000_t75" style="width:198.75pt;height:36.75pt" o:ole="">
            <v:imagedata r:id="rId304" o:title=""/>
          </v:shape>
          <o:OLEObject Type="Embed" ProgID="Equation.DSMT4" ShapeID="_x0000_i1235" DrawAspect="Content" ObjectID="_1633099440" r:id="rId305"/>
        </w:object>
      </w:r>
    </w:p>
    <w:p w:rsidR="00EF557F" w:rsidRDefault="008E22EE" w:rsidP="00EF55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Từ </w:t>
      </w:r>
      <w:r w:rsidRPr="008E22EE">
        <w:rPr>
          <w:position w:val="-24"/>
        </w:rPr>
        <w:object w:dxaOrig="2220" w:dyaOrig="620">
          <v:shape id="_x0000_i1238" type="#_x0000_t75" style="width:111pt;height:30.75pt" o:ole="">
            <v:imagedata r:id="rId306" o:title=""/>
          </v:shape>
          <o:OLEObject Type="Embed" ProgID="Equation.DSMT4" ShapeID="_x0000_i1238" DrawAspect="Content" ObjectID="_1633099441" r:id="rId307"/>
        </w:object>
      </w:r>
    </w:p>
    <w:p w:rsidR="00EF557F" w:rsidRDefault="00BC1EDA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7</w:t>
      </w:r>
      <w:bookmarkStart w:id="0" w:name="_GoBack"/>
      <w:bookmarkEnd w:id="0"/>
      <w:r w:rsidR="00EF557F"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:</w:t>
      </w:r>
      <w:r w:rsidR="00EF557F" w:rsidRPr="00B771E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F557F">
        <w:rPr>
          <w:rFonts w:ascii="Times New Roman" w:hAnsi="Times New Roman" w:cs="Times New Roman"/>
          <w:sz w:val="28"/>
          <w:szCs w:val="28"/>
          <w:lang w:val="nl-NL"/>
        </w:rPr>
        <w:t xml:space="preserve">Cho đường thẳng: </w:t>
      </w:r>
      <w:r w:rsidR="00EF557F" w:rsidRPr="00EF557F">
        <w:rPr>
          <w:rFonts w:ascii="Times New Roman" w:hAnsi="Times New Roman" w:cs="Times New Roman"/>
          <w:position w:val="-14"/>
          <w:sz w:val="28"/>
          <w:szCs w:val="28"/>
        </w:rPr>
        <w:object w:dxaOrig="2700" w:dyaOrig="400">
          <v:shape id="_x0000_i1175" type="#_x0000_t75" style="width:150.75pt;height:22.5pt" o:ole="">
            <v:imagedata r:id="rId308" o:title=""/>
          </v:shape>
          <o:OLEObject Type="Embed" ProgID="Equation.DSMT4" ShapeID="_x0000_i1175" DrawAspect="Content" ObjectID="_1633099442" r:id="rId309"/>
        </w:object>
      </w:r>
      <w:r w:rsidR="00EF557F">
        <w:rPr>
          <w:rFonts w:ascii="Times New Roman" w:hAnsi="Times New Roman" w:cs="Times New Roman"/>
          <w:sz w:val="28"/>
          <w:szCs w:val="28"/>
          <w:lang w:val="nl-NL"/>
        </w:rPr>
        <w:t>. Tìm m sao cho khoảng cách từ O đến d là:</w:t>
      </w:r>
    </w:p>
    <w:p w:rsidR="00EF557F" w:rsidRPr="00A91558" w:rsidRDefault="00EF557F" w:rsidP="00EF557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) Nhỏ nhất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>b) Lớn nhất</w:t>
      </w:r>
    </w:p>
    <w:p w:rsidR="00EF557F" w:rsidRPr="00B771EA" w:rsidRDefault="00EF557F" w:rsidP="00EF557F">
      <w:pPr>
        <w:spacing w:line="360" w:lineRule="auto"/>
        <w:jc w:val="center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B771EA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Lời giả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i</w:t>
      </w:r>
    </w:p>
    <w:p w:rsidR="008E22EE" w:rsidRDefault="008E22EE" w:rsidP="00EF557F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E22EE">
        <w:rPr>
          <w:position w:val="-6"/>
        </w:rPr>
        <w:object w:dxaOrig="560" w:dyaOrig="279">
          <v:shape id="_x0000_i1241" type="#_x0000_t75" style="width:27.75pt;height:14.25pt" o:ole="">
            <v:imagedata r:id="rId310" o:title=""/>
          </v:shape>
          <o:OLEObject Type="Embed" ProgID="Equation.DSMT4" ShapeID="_x0000_i1241" DrawAspect="Content" ObjectID="_1633099443" r:id="rId311"/>
        </w:object>
      </w:r>
    </w:p>
    <w:p w:rsidR="00EF557F" w:rsidRPr="008E22EE" w:rsidRDefault="008E22EE" w:rsidP="008E22EE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8E22EE">
        <w:rPr>
          <w:position w:val="-24"/>
        </w:rPr>
        <w:object w:dxaOrig="2299" w:dyaOrig="680">
          <v:shape id="_x0000_i1244" type="#_x0000_t75" style="width:114.75pt;height:33.75pt" o:ole="">
            <v:imagedata r:id="rId312" o:title=""/>
          </v:shape>
          <o:OLEObject Type="Embed" ProgID="Equation.DSMT4" ShapeID="_x0000_i1244" DrawAspect="Content" ObjectID="_1633099444" r:id="rId313"/>
        </w:object>
      </w:r>
    </w:p>
    <w:sectPr w:rsidR="00EF557F" w:rsidRPr="008E22EE" w:rsidSect="00A91558">
      <w:footerReference w:type="default" r:id="rId314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B9C" w:rsidRDefault="009A6B9C" w:rsidP="00A30D05">
      <w:pPr>
        <w:spacing w:after="0" w:line="240" w:lineRule="auto"/>
      </w:pPr>
      <w:r>
        <w:separator/>
      </w:r>
    </w:p>
  </w:endnote>
  <w:endnote w:type="continuationSeparator" w:id="0">
    <w:p w:rsidR="009A6B9C" w:rsidRDefault="009A6B9C" w:rsidP="00A30D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4953495"/>
      <w:docPartObj>
        <w:docPartGallery w:val="Page Numbers (Bottom of Page)"/>
        <w:docPartUnique/>
      </w:docPartObj>
    </w:sdtPr>
    <w:sdtContent>
      <w:p w:rsidR="00EF557F" w:rsidRDefault="00EF557F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" filled="t" strokecolor="gray" strokeweight="2.25pt">
              <v:textbox inset=",0,,0">
                <w:txbxContent>
                  <w:p w:rsidR="00EF557F" w:rsidRPr="00A91558" w:rsidRDefault="00EF557F">
                    <w:pPr>
                      <w:jc w:val="center"/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</w:pPr>
                    <w:r w:rsidRPr="00A9155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A9155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instrText xml:space="preserve"> PAGE    \* MERGEFORMAT </w:instrText>
                    </w:r>
                    <w:r w:rsidRPr="00A91558">
                      <w:rPr>
                        <w:rFonts w:ascii="Times New Roman" w:hAnsi="Times New Roman" w:cs="Times New Roman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BC1EDA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t>20</w:t>
                    </w:r>
                    <w:r w:rsidRPr="00A91558">
                      <w:rPr>
                        <w:rFonts w:ascii="Times New Roman" w:hAnsi="Times New Roman" w:cs="Times New Roman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B9C" w:rsidRDefault="009A6B9C" w:rsidP="00A30D05">
      <w:pPr>
        <w:spacing w:after="0" w:line="240" w:lineRule="auto"/>
      </w:pPr>
      <w:r>
        <w:separator/>
      </w:r>
    </w:p>
  </w:footnote>
  <w:footnote w:type="continuationSeparator" w:id="0">
    <w:p w:rsidR="009A6B9C" w:rsidRDefault="009A6B9C" w:rsidP="00A30D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7450"/>
    <w:rsid w:val="00042789"/>
    <w:rsid w:val="000449C6"/>
    <w:rsid w:val="0004589E"/>
    <w:rsid w:val="00093590"/>
    <w:rsid w:val="000B3B51"/>
    <w:rsid w:val="000C1F89"/>
    <w:rsid w:val="000E3297"/>
    <w:rsid w:val="000E65B6"/>
    <w:rsid w:val="00106C8C"/>
    <w:rsid w:val="0012067D"/>
    <w:rsid w:val="001A2E1C"/>
    <w:rsid w:val="001D267E"/>
    <w:rsid w:val="001D5517"/>
    <w:rsid w:val="001F5803"/>
    <w:rsid w:val="001F586D"/>
    <w:rsid w:val="0020234A"/>
    <w:rsid w:val="0021536A"/>
    <w:rsid w:val="00235F1C"/>
    <w:rsid w:val="00241295"/>
    <w:rsid w:val="00251DB5"/>
    <w:rsid w:val="002B0BC5"/>
    <w:rsid w:val="003245A1"/>
    <w:rsid w:val="003260F4"/>
    <w:rsid w:val="00334557"/>
    <w:rsid w:val="00343E7C"/>
    <w:rsid w:val="0038419F"/>
    <w:rsid w:val="00396DB4"/>
    <w:rsid w:val="003D7B50"/>
    <w:rsid w:val="003E7808"/>
    <w:rsid w:val="00403C0A"/>
    <w:rsid w:val="004516C1"/>
    <w:rsid w:val="00466419"/>
    <w:rsid w:val="004718CD"/>
    <w:rsid w:val="0048243D"/>
    <w:rsid w:val="00486FF1"/>
    <w:rsid w:val="0048705B"/>
    <w:rsid w:val="004B0183"/>
    <w:rsid w:val="004E2946"/>
    <w:rsid w:val="004E5F39"/>
    <w:rsid w:val="004F679E"/>
    <w:rsid w:val="00505AE7"/>
    <w:rsid w:val="00524F47"/>
    <w:rsid w:val="00534205"/>
    <w:rsid w:val="005403CF"/>
    <w:rsid w:val="00552193"/>
    <w:rsid w:val="005751EB"/>
    <w:rsid w:val="005834C6"/>
    <w:rsid w:val="005854F8"/>
    <w:rsid w:val="005B144F"/>
    <w:rsid w:val="005B306E"/>
    <w:rsid w:val="005C7E97"/>
    <w:rsid w:val="005D3BDC"/>
    <w:rsid w:val="005D6EE7"/>
    <w:rsid w:val="005E65E5"/>
    <w:rsid w:val="005E6F30"/>
    <w:rsid w:val="0061197B"/>
    <w:rsid w:val="00651046"/>
    <w:rsid w:val="00667294"/>
    <w:rsid w:val="00667361"/>
    <w:rsid w:val="00673557"/>
    <w:rsid w:val="00673D1B"/>
    <w:rsid w:val="0068102D"/>
    <w:rsid w:val="00682D6B"/>
    <w:rsid w:val="006909A6"/>
    <w:rsid w:val="0069540A"/>
    <w:rsid w:val="006978E0"/>
    <w:rsid w:val="006A7169"/>
    <w:rsid w:val="00701714"/>
    <w:rsid w:val="007778A8"/>
    <w:rsid w:val="00783DA2"/>
    <w:rsid w:val="007B18E0"/>
    <w:rsid w:val="007B2241"/>
    <w:rsid w:val="00802DA3"/>
    <w:rsid w:val="008211D0"/>
    <w:rsid w:val="00822CD6"/>
    <w:rsid w:val="008524B9"/>
    <w:rsid w:val="00856349"/>
    <w:rsid w:val="00886757"/>
    <w:rsid w:val="00890F7D"/>
    <w:rsid w:val="00897450"/>
    <w:rsid w:val="008D33A1"/>
    <w:rsid w:val="008D3C4C"/>
    <w:rsid w:val="008E22EE"/>
    <w:rsid w:val="00913983"/>
    <w:rsid w:val="009268A0"/>
    <w:rsid w:val="00951665"/>
    <w:rsid w:val="00954283"/>
    <w:rsid w:val="0096032C"/>
    <w:rsid w:val="00977725"/>
    <w:rsid w:val="009A6B9C"/>
    <w:rsid w:val="009C547F"/>
    <w:rsid w:val="009F3DCB"/>
    <w:rsid w:val="00A03208"/>
    <w:rsid w:val="00A07D90"/>
    <w:rsid w:val="00A157E8"/>
    <w:rsid w:val="00A3045F"/>
    <w:rsid w:val="00A30D05"/>
    <w:rsid w:val="00A35FC4"/>
    <w:rsid w:val="00A46D95"/>
    <w:rsid w:val="00A52277"/>
    <w:rsid w:val="00A64D54"/>
    <w:rsid w:val="00A71E32"/>
    <w:rsid w:val="00A91558"/>
    <w:rsid w:val="00AC702F"/>
    <w:rsid w:val="00AE34FA"/>
    <w:rsid w:val="00B01B69"/>
    <w:rsid w:val="00B05569"/>
    <w:rsid w:val="00B20B54"/>
    <w:rsid w:val="00B31E6D"/>
    <w:rsid w:val="00B42C7B"/>
    <w:rsid w:val="00B771EA"/>
    <w:rsid w:val="00B91081"/>
    <w:rsid w:val="00B93923"/>
    <w:rsid w:val="00BC1EDA"/>
    <w:rsid w:val="00BC45D9"/>
    <w:rsid w:val="00C20511"/>
    <w:rsid w:val="00C64DCC"/>
    <w:rsid w:val="00C70833"/>
    <w:rsid w:val="00CA2E00"/>
    <w:rsid w:val="00D103FA"/>
    <w:rsid w:val="00D11A71"/>
    <w:rsid w:val="00D53940"/>
    <w:rsid w:val="00D62B7E"/>
    <w:rsid w:val="00DA236B"/>
    <w:rsid w:val="00E37AFE"/>
    <w:rsid w:val="00E50E00"/>
    <w:rsid w:val="00E835C2"/>
    <w:rsid w:val="00EB575D"/>
    <w:rsid w:val="00EF0B66"/>
    <w:rsid w:val="00EF557F"/>
    <w:rsid w:val="00F26FCC"/>
    <w:rsid w:val="00F34097"/>
    <w:rsid w:val="00F71FED"/>
    <w:rsid w:val="00F831E9"/>
    <w:rsid w:val="00F851CC"/>
    <w:rsid w:val="00FA7EEF"/>
    <w:rsid w:val="00FB3568"/>
    <w:rsid w:val="00FD4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,"/>
  <w14:docId w14:val="29A24585"/>
  <w15:docId w15:val="{35564B43-8106-4800-A6DC-3ABF73F385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745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0D05"/>
  </w:style>
  <w:style w:type="paragraph" w:styleId="Footer">
    <w:name w:val="footer"/>
    <w:basedOn w:val="Normal"/>
    <w:link w:val="FooterChar"/>
    <w:uiPriority w:val="99"/>
    <w:unhideWhenUsed/>
    <w:rsid w:val="00A30D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0D05"/>
  </w:style>
  <w:style w:type="paragraph" w:styleId="BalloonText">
    <w:name w:val="Balloon Text"/>
    <w:basedOn w:val="Normal"/>
    <w:link w:val="BalloonTextChar"/>
    <w:uiPriority w:val="99"/>
    <w:semiHidden/>
    <w:unhideWhenUsed/>
    <w:rsid w:val="009516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61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10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5" Type="http://schemas.openxmlformats.org/officeDocument/2006/relationships/endnotes" Target="endnotes.xml"/><Relationship Id="rId181" Type="http://schemas.openxmlformats.org/officeDocument/2006/relationships/image" Target="media/image84.wmf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fontTable" Target="fontTable.xml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8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2.bin"/><Relationship Id="rId316" Type="http://schemas.openxmlformats.org/officeDocument/2006/relationships/theme" Target="theme/theme1.xml"/><Relationship Id="rId34" Type="http://schemas.openxmlformats.org/officeDocument/2006/relationships/image" Target="media/image13.e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8" Type="http://schemas.openxmlformats.org/officeDocument/2006/relationships/image" Target="media/image103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35.wmf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e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1.emf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4.wmf"/><Relationship Id="rId241" Type="http://schemas.openxmlformats.org/officeDocument/2006/relationships/image" Target="media/image11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0.e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9.e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5.wmf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e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7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5.emf"/><Relationship Id="rId224" Type="http://schemas.openxmlformats.org/officeDocument/2006/relationships/image" Target="media/image106.wmf"/><Relationship Id="rId245" Type="http://schemas.openxmlformats.org/officeDocument/2006/relationships/image" Target="media/image117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5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45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8.wmf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4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footer" Target="footer1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5</TotalTime>
  <Pages>1</Pages>
  <Words>2413</Words>
  <Characters>1375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 THEU</dc:creator>
  <cp:lastModifiedBy>MyPC</cp:lastModifiedBy>
  <cp:revision>39</cp:revision>
  <cp:lastPrinted>2018-11-30T11:48:00Z</cp:lastPrinted>
  <dcterms:created xsi:type="dcterms:W3CDTF">2018-06-02T23:05:00Z</dcterms:created>
  <dcterms:modified xsi:type="dcterms:W3CDTF">2019-10-20T10:46:00Z</dcterms:modified>
</cp:coreProperties>
</file>